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290AEA9" w14:textId="77777777" w:rsidR="00786595" w:rsidRDefault="00BF37B0">
      <w:r>
        <w:rPr>
          <w:noProof/>
        </w:rPr>
        <mc:AlternateContent>
          <mc:Choice Requires="wps">
            <w:drawing>
              <wp:anchor distT="0" distB="0" distL="114300" distR="114300" simplePos="0" relativeHeight="251657728" behindDoc="0" locked="0" layoutInCell="1" allowOverlap="1" wp14:anchorId="2DDD7019" wp14:editId="23223B70">
                <wp:simplePos x="0" y="0"/>
                <wp:positionH relativeFrom="column">
                  <wp:posOffset>5780405</wp:posOffset>
                </wp:positionH>
                <wp:positionV relativeFrom="paragraph">
                  <wp:posOffset>-707390</wp:posOffset>
                </wp:positionV>
                <wp:extent cx="3655060" cy="73787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5060" cy="737870"/>
                        </a:xfrm>
                        <a:prstGeom prst="rect">
                          <a:avLst/>
                        </a:prstGeom>
                        <a:noFill/>
                        <a:ln w="9525">
                          <a:noFill/>
                          <a:miter lim="800000"/>
                          <a:headEnd/>
                          <a:tailEnd/>
                        </a:ln>
                      </wps:spPr>
                      <wps:txbx>
                        <w:txbxContent>
                          <w:p w14:paraId="76D6D91B" w14:textId="77777777" w:rsidR="00AC36FF" w:rsidRDefault="00AC36FF">
                            <w:r>
                              <w:t>Name: ________________________________</w:t>
                            </w:r>
                          </w:p>
                          <w:p w14:paraId="2B53CE5B" w14:textId="77777777" w:rsidR="00AC36FF" w:rsidRDefault="00AC36FF">
                            <w:r>
                              <w:t>Date: __________________ Block: _________</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2DDD7019" id="_x0000_t202" coordsize="21600,21600" o:spt="202" path="m,l,21600r21600,l21600,xe">
                <v:stroke joinstyle="miter"/>
                <v:path gradientshapeok="t" o:connecttype="rect"/>
              </v:shapetype>
              <v:shape id="Text Box 2" o:spid="_x0000_s1026" type="#_x0000_t202" style="position:absolute;margin-left:455.15pt;margin-top:-55.7pt;width:287.8pt;height:58.1pt;z-index:25165772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" filled="f" stroked="f">
                <v:textbox style="mso-fit-shape-to-text:t">
                  <w:txbxContent>
                    <w:p w14:paraId="76D6D91B" w14:textId="77777777" w:rsidR="00AC36FF" w:rsidRDefault="00AC36FF">
                      <w:r>
                        <w:t>Name: ________________________________</w:t>
                      </w:r>
                    </w:p>
                    <w:p w14:paraId="2B53CE5B" w14:textId="77777777" w:rsidR="00AC36FF" w:rsidRDefault="00AC36FF">
                      <w:r>
                        <w:t>Date: __________________ Block: _________</w:t>
                      </w:r>
                    </w:p>
                  </w:txbxContent>
                </v:textbox>
              </v:shape>
            </w:pict>
          </mc:Fallback>
        </mc:AlternateContent>
      </w:r>
      <w:r w:rsidR="00786595">
        <w:t xml:space="preserve">For each of the following problems, create a graph using the given table of values. Be sure to place the horizontal asymptote at the appropriate location. Once you are finished with your graph, complete the characteristics of the function accordingly.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8"/>
        <w:gridCol w:w="2420"/>
        <w:gridCol w:w="3549"/>
        <w:gridCol w:w="6469"/>
      </w:tblGrid>
      <w:tr w:rsidR="003F52B4" w:rsidRPr="00AC36FF" w14:paraId="6CF6D99D" w14:textId="77777777" w:rsidTr="00C91747">
        <w:tc>
          <w:tcPr>
            <w:tcW w:w="2178" w:type="dxa"/>
            <w:shd w:val="clear" w:color="auto" w:fill="auto"/>
          </w:tcPr>
          <w:p w14:paraId="538956A5" w14:textId="72F617CD" w:rsidR="00C91747" w:rsidRDefault="00C91747" w:rsidP="00C91747">
            <w:pPr>
              <w:pStyle w:val="ListParagraph"/>
              <w:spacing w:after="0" w:line="240" w:lineRule="auto"/>
              <w:ind w:left="0"/>
              <w:jc w:val="center"/>
            </w:pPr>
          </w:p>
          <w:p w14:paraId="56CDDC32" w14:textId="77777777" w:rsidR="00C91747" w:rsidRDefault="00C91747" w:rsidP="00C91747">
            <w:pPr>
              <w:pStyle w:val="ListParagraph"/>
              <w:spacing w:after="0" w:line="240" w:lineRule="auto"/>
              <w:ind w:left="0"/>
              <w:jc w:val="center"/>
            </w:pPr>
          </w:p>
          <w:p w14:paraId="577F15D7" w14:textId="77777777" w:rsidR="00152A71" w:rsidRDefault="00152A71" w:rsidP="00C91747">
            <w:pPr>
              <w:pStyle w:val="ListParagraph"/>
              <w:spacing w:after="0" w:line="240" w:lineRule="auto"/>
              <w:ind w:left="0"/>
              <w:jc w:val="center"/>
            </w:pPr>
          </w:p>
          <w:p w14:paraId="3285455A" w14:textId="77777777" w:rsidR="00C91747" w:rsidRDefault="00C91747" w:rsidP="00C91747">
            <w:r>
              <w:t>Parent Function:</w:t>
            </w:r>
          </w:p>
          <w:p w14:paraId="3DC269B5" w14:textId="77777777" w:rsidR="00C91747" w:rsidRDefault="00C91747" w:rsidP="00C91747"/>
          <w:p w14:paraId="665E20B0" w14:textId="77777777" w:rsidR="00786595" w:rsidRPr="00C91747" w:rsidRDefault="00C91747" w:rsidP="00C91747">
            <w:r>
              <w:t>Transformations:</w:t>
            </w:r>
          </w:p>
        </w:tc>
        <w:tc>
          <w:tcPr>
            <w:tcW w:w="2420" w:type="dxa"/>
            <w:shd w:val="clear" w:color="auto" w:fill="auto"/>
            <w:vAlign w:val="center"/>
          </w:tcPr>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8"/>
              <w:gridCol w:w="540"/>
            </w:tblGrid>
            <w:tr w:rsidR="003F52B4" w:rsidRPr="00AC36FF" w14:paraId="118B5A40" w14:textId="77777777" w:rsidTr="00AC36FF">
              <w:tc>
                <w:tcPr>
                  <w:tcW w:w="468" w:type="dxa"/>
                  <w:shd w:val="clear" w:color="auto" w:fill="auto"/>
                  <w:vAlign w:val="center"/>
                </w:tcPr>
                <w:p w14:paraId="4418FB45" w14:textId="77777777" w:rsidR="00786595" w:rsidRPr="00AC36FF" w:rsidRDefault="00786595" w:rsidP="00AC36FF">
                  <w:pPr>
                    <w:spacing w:after="0" w:line="240" w:lineRule="auto"/>
                    <w:jc w:val="center"/>
                  </w:pPr>
                  <w:r w:rsidRPr="00AC36FF">
                    <w:t>x</w:t>
                  </w:r>
                </w:p>
              </w:tc>
              <w:tc>
                <w:tcPr>
                  <w:tcW w:w="540" w:type="dxa"/>
                  <w:shd w:val="clear" w:color="auto" w:fill="auto"/>
                  <w:vAlign w:val="center"/>
                </w:tcPr>
                <w:p w14:paraId="0D6C5F29" w14:textId="77777777" w:rsidR="00786595" w:rsidRPr="00AC36FF" w:rsidRDefault="00786595" w:rsidP="00AC36FF">
                  <w:pPr>
                    <w:spacing w:after="0" w:line="240" w:lineRule="auto"/>
                    <w:jc w:val="center"/>
                  </w:pPr>
                  <w:r w:rsidRPr="00AC36FF">
                    <w:t>y</w:t>
                  </w:r>
                </w:p>
              </w:tc>
            </w:tr>
            <w:tr w:rsidR="003F52B4" w:rsidRPr="00AC36FF" w14:paraId="1F1C896B" w14:textId="77777777" w:rsidTr="00AC36FF">
              <w:tc>
                <w:tcPr>
                  <w:tcW w:w="468" w:type="dxa"/>
                  <w:shd w:val="clear" w:color="auto" w:fill="auto"/>
                  <w:vAlign w:val="center"/>
                </w:tcPr>
                <w:p w14:paraId="2A11FF20" w14:textId="77777777" w:rsidR="00786595" w:rsidRPr="00AC36FF" w:rsidRDefault="00786595" w:rsidP="00AC36FF">
                  <w:pPr>
                    <w:spacing w:after="0" w:line="240" w:lineRule="auto"/>
                    <w:jc w:val="center"/>
                  </w:pPr>
                </w:p>
              </w:tc>
              <w:tc>
                <w:tcPr>
                  <w:tcW w:w="540" w:type="dxa"/>
                  <w:shd w:val="clear" w:color="auto" w:fill="auto"/>
                  <w:vAlign w:val="center"/>
                </w:tcPr>
                <w:p w14:paraId="0F75391B" w14:textId="77777777" w:rsidR="00786595" w:rsidRPr="00AC36FF" w:rsidRDefault="00786595" w:rsidP="00AC36FF">
                  <w:pPr>
                    <w:spacing w:after="0" w:line="240" w:lineRule="auto"/>
                    <w:jc w:val="center"/>
                  </w:pPr>
                </w:p>
              </w:tc>
            </w:tr>
            <w:tr w:rsidR="003F52B4" w:rsidRPr="00AC36FF" w14:paraId="12CFE236" w14:textId="77777777" w:rsidTr="00AC36FF">
              <w:tc>
                <w:tcPr>
                  <w:tcW w:w="468" w:type="dxa"/>
                  <w:shd w:val="clear" w:color="auto" w:fill="auto"/>
                  <w:vAlign w:val="center"/>
                </w:tcPr>
                <w:p w14:paraId="24D081B9" w14:textId="77777777" w:rsidR="00786595" w:rsidRPr="00AC36FF" w:rsidRDefault="00786595" w:rsidP="00AC36FF">
                  <w:pPr>
                    <w:spacing w:after="0" w:line="240" w:lineRule="auto"/>
                    <w:jc w:val="center"/>
                  </w:pPr>
                </w:p>
              </w:tc>
              <w:tc>
                <w:tcPr>
                  <w:tcW w:w="540" w:type="dxa"/>
                  <w:shd w:val="clear" w:color="auto" w:fill="auto"/>
                  <w:vAlign w:val="center"/>
                </w:tcPr>
                <w:p w14:paraId="6E0D645B" w14:textId="77777777" w:rsidR="00786595" w:rsidRPr="00AC36FF" w:rsidRDefault="00786595" w:rsidP="00AC36FF">
                  <w:pPr>
                    <w:spacing w:after="0" w:line="240" w:lineRule="auto"/>
                    <w:jc w:val="center"/>
                  </w:pPr>
                </w:p>
              </w:tc>
            </w:tr>
            <w:tr w:rsidR="003F52B4" w:rsidRPr="00AC36FF" w14:paraId="5B6B32B6" w14:textId="77777777" w:rsidTr="00AC36FF">
              <w:tc>
                <w:tcPr>
                  <w:tcW w:w="468" w:type="dxa"/>
                  <w:shd w:val="clear" w:color="auto" w:fill="auto"/>
                  <w:vAlign w:val="center"/>
                </w:tcPr>
                <w:p w14:paraId="4C25DB80" w14:textId="77777777" w:rsidR="00786595" w:rsidRPr="00AC36FF" w:rsidRDefault="00786595" w:rsidP="00AC36FF">
                  <w:pPr>
                    <w:spacing w:after="0" w:line="240" w:lineRule="auto"/>
                    <w:jc w:val="center"/>
                  </w:pPr>
                </w:p>
              </w:tc>
              <w:tc>
                <w:tcPr>
                  <w:tcW w:w="540" w:type="dxa"/>
                  <w:shd w:val="clear" w:color="auto" w:fill="auto"/>
                  <w:vAlign w:val="center"/>
                </w:tcPr>
                <w:p w14:paraId="6362ABF1" w14:textId="77777777" w:rsidR="00786595" w:rsidRPr="00AC36FF" w:rsidRDefault="00786595" w:rsidP="00AC36FF">
                  <w:pPr>
                    <w:spacing w:after="0" w:line="240" w:lineRule="auto"/>
                    <w:jc w:val="center"/>
                  </w:pPr>
                </w:p>
              </w:tc>
            </w:tr>
            <w:tr w:rsidR="003F52B4" w:rsidRPr="00AC36FF" w14:paraId="4BDD3833" w14:textId="77777777" w:rsidTr="00AC36FF">
              <w:tc>
                <w:tcPr>
                  <w:tcW w:w="468" w:type="dxa"/>
                  <w:shd w:val="clear" w:color="auto" w:fill="auto"/>
                  <w:vAlign w:val="center"/>
                </w:tcPr>
                <w:p w14:paraId="3A855B1E" w14:textId="77777777" w:rsidR="00786595" w:rsidRPr="00AC36FF" w:rsidRDefault="00786595" w:rsidP="00AC36FF">
                  <w:pPr>
                    <w:spacing w:after="0" w:line="240" w:lineRule="auto"/>
                    <w:jc w:val="center"/>
                  </w:pPr>
                </w:p>
              </w:tc>
              <w:tc>
                <w:tcPr>
                  <w:tcW w:w="540" w:type="dxa"/>
                  <w:shd w:val="clear" w:color="auto" w:fill="auto"/>
                  <w:vAlign w:val="center"/>
                </w:tcPr>
                <w:p w14:paraId="29055010" w14:textId="77777777" w:rsidR="00786595" w:rsidRPr="00AC36FF" w:rsidRDefault="00786595" w:rsidP="00AC36FF">
                  <w:pPr>
                    <w:spacing w:after="0" w:line="240" w:lineRule="auto"/>
                    <w:jc w:val="center"/>
                  </w:pPr>
                </w:p>
              </w:tc>
            </w:tr>
            <w:tr w:rsidR="003F52B4" w:rsidRPr="00AC36FF" w14:paraId="2A113266" w14:textId="77777777" w:rsidTr="00AC36FF">
              <w:tc>
                <w:tcPr>
                  <w:tcW w:w="468" w:type="dxa"/>
                  <w:shd w:val="clear" w:color="auto" w:fill="auto"/>
                  <w:vAlign w:val="center"/>
                </w:tcPr>
                <w:p w14:paraId="00C1D3D3" w14:textId="77777777" w:rsidR="00786595" w:rsidRPr="00AC36FF" w:rsidRDefault="00786595" w:rsidP="00AC36FF">
                  <w:pPr>
                    <w:spacing w:after="0" w:line="240" w:lineRule="auto"/>
                    <w:jc w:val="center"/>
                  </w:pPr>
                </w:p>
              </w:tc>
              <w:tc>
                <w:tcPr>
                  <w:tcW w:w="540" w:type="dxa"/>
                  <w:shd w:val="clear" w:color="auto" w:fill="auto"/>
                  <w:vAlign w:val="center"/>
                </w:tcPr>
                <w:p w14:paraId="26E7EA38" w14:textId="77777777" w:rsidR="00786595" w:rsidRPr="00AC36FF" w:rsidRDefault="00786595" w:rsidP="00AC36FF">
                  <w:pPr>
                    <w:spacing w:after="0" w:line="240" w:lineRule="auto"/>
                    <w:jc w:val="center"/>
                  </w:pPr>
                </w:p>
              </w:tc>
            </w:tr>
          </w:tbl>
          <w:p w14:paraId="70C7400A" w14:textId="77777777" w:rsidR="00786595" w:rsidRPr="00AC36FF" w:rsidRDefault="00786595" w:rsidP="00AC36FF">
            <w:pPr>
              <w:spacing w:after="0" w:line="240" w:lineRule="auto"/>
              <w:jc w:val="center"/>
            </w:pPr>
          </w:p>
        </w:tc>
        <w:tc>
          <w:tcPr>
            <w:tcW w:w="3549" w:type="dxa"/>
            <w:shd w:val="clear" w:color="auto" w:fill="auto"/>
          </w:tcPr>
          <w:p w14:paraId="26F0C50B" w14:textId="40E19DD9" w:rsidR="00786595" w:rsidRPr="00AC36FF" w:rsidRDefault="00152A71" w:rsidP="00AC36FF">
            <w:pPr>
              <w:spacing w:after="0" w:line="240" w:lineRule="auto"/>
            </w:pPr>
            <w:r w:rsidRPr="00152A71">
              <w:drawing>
                <wp:inline distT="0" distB="0" distL="0" distR="0" wp14:anchorId="2A717250" wp14:editId="33C698C2">
                  <wp:extent cx="2116455" cy="2590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119023" cy="2593944"/>
                          </a:xfrm>
                          <a:prstGeom prst="rect">
                            <a:avLst/>
                          </a:prstGeom>
                        </pic:spPr>
                      </pic:pic>
                    </a:graphicData>
                  </a:graphic>
                </wp:inline>
              </w:drawing>
            </w:r>
          </w:p>
        </w:tc>
        <w:tc>
          <w:tcPr>
            <w:tcW w:w="6469" w:type="dxa"/>
            <w:shd w:val="clear" w:color="auto" w:fill="auto"/>
          </w:tcPr>
          <w:p w14:paraId="7DC40D89" w14:textId="77777777" w:rsidR="00786595" w:rsidRPr="00AC36FF" w:rsidRDefault="00786595" w:rsidP="00AC36FF">
            <w:pPr>
              <w:spacing w:after="0" w:line="240" w:lineRule="auto"/>
            </w:pPr>
            <w:r w:rsidRPr="00AC36FF">
              <w:t>Domain: _________________        Range: __________________</w:t>
            </w:r>
          </w:p>
          <w:p w14:paraId="6548391A" w14:textId="77777777" w:rsidR="00786595" w:rsidRPr="00AC36FF" w:rsidRDefault="00786595" w:rsidP="00AC36FF">
            <w:pPr>
              <w:spacing w:after="0" w:line="240" w:lineRule="auto"/>
            </w:pPr>
          </w:p>
          <w:p w14:paraId="1EC38FDC" w14:textId="77777777" w:rsidR="00786595" w:rsidRPr="00AC36FF" w:rsidRDefault="00786595" w:rsidP="00AC36FF">
            <w:pPr>
              <w:spacing w:after="0" w:line="240" w:lineRule="auto"/>
            </w:pPr>
            <w:r w:rsidRPr="00AC36FF">
              <w:t>X-intercept: _______________       y-intercept: _______________</w:t>
            </w:r>
          </w:p>
          <w:p w14:paraId="4F72B699" w14:textId="77777777" w:rsidR="00786595" w:rsidRPr="00AC36FF" w:rsidRDefault="00786595" w:rsidP="00AC36FF">
            <w:pPr>
              <w:spacing w:after="0" w:line="240" w:lineRule="auto"/>
            </w:pPr>
          </w:p>
          <w:p w14:paraId="7ED3F6F3" w14:textId="77777777" w:rsidR="00786595" w:rsidRPr="00AC36FF" w:rsidRDefault="00786595" w:rsidP="00AC36FF">
            <w:pPr>
              <w:spacing w:after="0" w:line="240" w:lineRule="auto"/>
            </w:pPr>
            <w:r w:rsidRPr="00AC36FF">
              <w:t>Interval of Increase: __________    Interval of Decrease: ___________</w:t>
            </w:r>
          </w:p>
          <w:p w14:paraId="24B5D3A5" w14:textId="77777777" w:rsidR="00786595" w:rsidRPr="00AC36FF" w:rsidRDefault="00786595" w:rsidP="00AC36FF">
            <w:pPr>
              <w:spacing w:after="0" w:line="240" w:lineRule="auto"/>
            </w:pPr>
          </w:p>
          <w:p w14:paraId="6E853515" w14:textId="77777777" w:rsidR="00786595" w:rsidRPr="00AC36FF" w:rsidRDefault="00786595" w:rsidP="00AC36FF">
            <w:pPr>
              <w:spacing w:after="0" w:line="240" w:lineRule="auto"/>
            </w:pPr>
            <w:r w:rsidRPr="00AC36FF">
              <w:t>Maximum(s): ________________     Minimum(s):_________________</w:t>
            </w:r>
          </w:p>
          <w:p w14:paraId="07526629" w14:textId="77777777" w:rsidR="00786595" w:rsidRPr="00AC36FF" w:rsidRDefault="00786595" w:rsidP="00AC36FF">
            <w:pPr>
              <w:spacing w:after="0" w:line="240" w:lineRule="auto"/>
            </w:pPr>
          </w:p>
          <w:p w14:paraId="7F25EC5C" w14:textId="77777777" w:rsidR="00786595" w:rsidRPr="00AC36FF" w:rsidRDefault="00786595" w:rsidP="00AC36FF">
            <w:pPr>
              <w:spacing w:after="0" w:line="240" w:lineRule="auto"/>
            </w:pPr>
            <w:r w:rsidRPr="00AC36FF">
              <w:t>Symmetry: _______________</w:t>
            </w:r>
          </w:p>
          <w:p w14:paraId="6CE991D6" w14:textId="77777777" w:rsidR="00786595" w:rsidRPr="00AC36FF" w:rsidRDefault="00786595" w:rsidP="00AC36FF">
            <w:pPr>
              <w:spacing w:after="0" w:line="240" w:lineRule="auto"/>
            </w:pPr>
          </w:p>
          <w:p w14:paraId="578CA7DE" w14:textId="77777777" w:rsidR="00786595" w:rsidRDefault="00786595" w:rsidP="00AC36FF">
            <w:pPr>
              <w:spacing w:after="0" w:line="240" w:lineRule="auto"/>
              <w:rPr>
                <w:rFonts w:ascii="Century Gothic" w:hAnsi="Century Gothic"/>
                <w:sz w:val="24"/>
                <w:szCs w:val="24"/>
              </w:rPr>
            </w:pPr>
            <w:r w:rsidRPr="00AC36FF">
              <w:t xml:space="preserve">End- Behavior: </w:t>
            </w:r>
            <w:r w:rsidRPr="00AC36FF">
              <w:rPr>
                <w:rFonts w:ascii="Century Gothic" w:hAnsi="Century Gothic"/>
                <w:position w:val="-28"/>
                <w:sz w:val="24"/>
                <w:szCs w:val="24"/>
              </w:rPr>
              <w:object w:dxaOrig="2840" w:dyaOrig="680" w14:anchorId="25143C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45pt;height:33.5pt" o:ole="">
                  <v:imagedata r:id="rId8" o:title=""/>
                </v:shape>
                <o:OLEObject Type="Embed" ProgID="Equation.DSMT4" ShapeID="_x0000_i1025" DrawAspect="Content" ObjectID="_1538544709" r:id="rId9"/>
              </w:object>
            </w:r>
          </w:p>
          <w:p w14:paraId="4A10C37E" w14:textId="77777777" w:rsidR="003F52B4" w:rsidRDefault="003F52B4" w:rsidP="00AC36FF">
            <w:pPr>
              <w:spacing w:after="0" w:line="240" w:lineRule="auto"/>
              <w:rPr>
                <w:rFonts w:ascii="Century Gothic" w:hAnsi="Century Gothic"/>
                <w:sz w:val="24"/>
                <w:szCs w:val="24"/>
              </w:rPr>
            </w:pPr>
          </w:p>
          <w:p w14:paraId="00289C6F" w14:textId="7DC8BB61" w:rsidR="003F52B4" w:rsidRPr="00266D62" w:rsidRDefault="003F52B4" w:rsidP="00AC36FF">
            <w:pPr>
              <w:spacing w:after="0" w:line="240" w:lineRule="auto"/>
            </w:pPr>
            <w:r w:rsidRPr="00266D62">
              <w:t xml:space="preserve">Find the </w:t>
            </w:r>
            <w:r w:rsidR="00152A71">
              <w:t>average rate of change from x=__ to x=__</w:t>
            </w:r>
            <w:r w:rsidRPr="00266D62">
              <w:t>: _____________</w:t>
            </w:r>
          </w:p>
          <w:p w14:paraId="3105F1C4" w14:textId="77777777" w:rsidR="003F52B4" w:rsidRDefault="003F52B4" w:rsidP="00AC36FF">
            <w:pPr>
              <w:spacing w:after="0" w:line="240" w:lineRule="auto"/>
              <w:rPr>
                <w:rFonts w:ascii="Century Gothic" w:hAnsi="Century Gothic"/>
                <w:sz w:val="24"/>
                <w:szCs w:val="24"/>
              </w:rPr>
            </w:pPr>
          </w:p>
          <w:p w14:paraId="4C18C2D2" w14:textId="77777777" w:rsidR="003F52B4" w:rsidRPr="00AC36FF" w:rsidRDefault="003F52B4" w:rsidP="00AC36FF">
            <w:pPr>
              <w:spacing w:after="0" w:line="240" w:lineRule="auto"/>
            </w:pPr>
          </w:p>
        </w:tc>
      </w:tr>
      <w:tr w:rsidR="003F52B4" w:rsidRPr="00AC36FF" w14:paraId="6176CCB5" w14:textId="77777777" w:rsidTr="00C91747">
        <w:tc>
          <w:tcPr>
            <w:tcW w:w="2178" w:type="dxa"/>
            <w:shd w:val="clear" w:color="auto" w:fill="auto"/>
          </w:tcPr>
          <w:p w14:paraId="55074861" w14:textId="25F59C91" w:rsidR="00786595" w:rsidRDefault="00786595" w:rsidP="00C91747">
            <w:pPr>
              <w:pStyle w:val="ListParagraph"/>
              <w:spacing w:after="0" w:line="240" w:lineRule="auto"/>
              <w:ind w:left="0"/>
              <w:jc w:val="center"/>
            </w:pPr>
          </w:p>
          <w:p w14:paraId="5A08FD98" w14:textId="77777777" w:rsidR="00152A71" w:rsidRDefault="00152A71" w:rsidP="00C91747">
            <w:pPr>
              <w:pStyle w:val="ListParagraph"/>
              <w:spacing w:after="0" w:line="240" w:lineRule="auto"/>
              <w:ind w:left="0"/>
              <w:jc w:val="center"/>
            </w:pPr>
          </w:p>
          <w:p w14:paraId="1370A442" w14:textId="77777777" w:rsidR="00C91747" w:rsidRDefault="00C91747" w:rsidP="00C91747"/>
          <w:p w14:paraId="635A247B" w14:textId="77777777" w:rsidR="00C91747" w:rsidRDefault="00C91747" w:rsidP="00C91747">
            <w:r>
              <w:t>Parent Function:</w:t>
            </w:r>
          </w:p>
          <w:p w14:paraId="14367ED8" w14:textId="77777777" w:rsidR="00C91747" w:rsidRDefault="00C91747" w:rsidP="00C91747"/>
          <w:p w14:paraId="09ACD720" w14:textId="77777777" w:rsidR="00C91747" w:rsidRPr="00AC36FF" w:rsidRDefault="00C91747" w:rsidP="00C91747">
            <w:pPr>
              <w:pStyle w:val="ListParagraph"/>
              <w:spacing w:after="0" w:line="240" w:lineRule="auto"/>
              <w:ind w:left="0"/>
            </w:pPr>
            <w:r>
              <w:t>Transformations:</w:t>
            </w:r>
          </w:p>
        </w:tc>
        <w:tc>
          <w:tcPr>
            <w:tcW w:w="2420" w:type="dxa"/>
            <w:shd w:val="clear" w:color="auto" w:fill="auto"/>
            <w:vAlign w:val="center"/>
          </w:tcPr>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8"/>
              <w:gridCol w:w="540"/>
            </w:tblGrid>
            <w:tr w:rsidR="003F52B4" w:rsidRPr="00AC36FF" w14:paraId="3F711119" w14:textId="77777777" w:rsidTr="00AC36FF">
              <w:tc>
                <w:tcPr>
                  <w:tcW w:w="468" w:type="dxa"/>
                  <w:shd w:val="clear" w:color="auto" w:fill="auto"/>
                  <w:vAlign w:val="center"/>
                </w:tcPr>
                <w:p w14:paraId="46C59202" w14:textId="77777777" w:rsidR="00786595" w:rsidRPr="00AC36FF" w:rsidRDefault="00786595" w:rsidP="00AC36FF">
                  <w:pPr>
                    <w:spacing w:after="0" w:line="240" w:lineRule="auto"/>
                    <w:jc w:val="center"/>
                  </w:pPr>
                  <w:r w:rsidRPr="00AC36FF">
                    <w:t>x</w:t>
                  </w:r>
                </w:p>
              </w:tc>
              <w:tc>
                <w:tcPr>
                  <w:tcW w:w="540" w:type="dxa"/>
                  <w:shd w:val="clear" w:color="auto" w:fill="auto"/>
                  <w:vAlign w:val="center"/>
                </w:tcPr>
                <w:p w14:paraId="247F3716" w14:textId="77777777" w:rsidR="00786595" w:rsidRPr="00AC36FF" w:rsidRDefault="00786595" w:rsidP="00AC36FF">
                  <w:pPr>
                    <w:spacing w:after="0" w:line="240" w:lineRule="auto"/>
                    <w:jc w:val="center"/>
                  </w:pPr>
                  <w:r w:rsidRPr="00AC36FF">
                    <w:t>y</w:t>
                  </w:r>
                </w:p>
              </w:tc>
            </w:tr>
            <w:tr w:rsidR="003F52B4" w:rsidRPr="00AC36FF" w14:paraId="4BFE7D41" w14:textId="77777777" w:rsidTr="00AC36FF">
              <w:tc>
                <w:tcPr>
                  <w:tcW w:w="468" w:type="dxa"/>
                  <w:shd w:val="clear" w:color="auto" w:fill="auto"/>
                  <w:vAlign w:val="center"/>
                </w:tcPr>
                <w:p w14:paraId="6FA9B835" w14:textId="77777777" w:rsidR="00786595" w:rsidRPr="00AC36FF" w:rsidRDefault="00786595" w:rsidP="00AC36FF">
                  <w:pPr>
                    <w:spacing w:after="0" w:line="240" w:lineRule="auto"/>
                    <w:jc w:val="center"/>
                  </w:pPr>
                </w:p>
              </w:tc>
              <w:tc>
                <w:tcPr>
                  <w:tcW w:w="540" w:type="dxa"/>
                  <w:shd w:val="clear" w:color="auto" w:fill="auto"/>
                  <w:vAlign w:val="center"/>
                </w:tcPr>
                <w:p w14:paraId="5D0CB812" w14:textId="77777777" w:rsidR="00786595" w:rsidRPr="00AC36FF" w:rsidRDefault="00786595" w:rsidP="00AC36FF">
                  <w:pPr>
                    <w:spacing w:after="0" w:line="240" w:lineRule="auto"/>
                    <w:jc w:val="center"/>
                  </w:pPr>
                </w:p>
              </w:tc>
            </w:tr>
            <w:tr w:rsidR="003F52B4" w:rsidRPr="00AC36FF" w14:paraId="1F7BFCE4" w14:textId="77777777" w:rsidTr="00AC36FF">
              <w:tc>
                <w:tcPr>
                  <w:tcW w:w="468" w:type="dxa"/>
                  <w:shd w:val="clear" w:color="auto" w:fill="auto"/>
                  <w:vAlign w:val="center"/>
                </w:tcPr>
                <w:p w14:paraId="7D1803F8" w14:textId="77777777" w:rsidR="00786595" w:rsidRPr="00AC36FF" w:rsidRDefault="00786595" w:rsidP="00AC36FF">
                  <w:pPr>
                    <w:spacing w:after="0" w:line="240" w:lineRule="auto"/>
                    <w:jc w:val="center"/>
                  </w:pPr>
                </w:p>
              </w:tc>
              <w:tc>
                <w:tcPr>
                  <w:tcW w:w="540" w:type="dxa"/>
                  <w:shd w:val="clear" w:color="auto" w:fill="auto"/>
                  <w:vAlign w:val="center"/>
                </w:tcPr>
                <w:p w14:paraId="1D5D4DBD" w14:textId="77777777" w:rsidR="00786595" w:rsidRPr="00AC36FF" w:rsidRDefault="00786595" w:rsidP="00AC36FF">
                  <w:pPr>
                    <w:spacing w:after="0" w:line="240" w:lineRule="auto"/>
                    <w:jc w:val="center"/>
                  </w:pPr>
                </w:p>
              </w:tc>
            </w:tr>
            <w:tr w:rsidR="003F52B4" w:rsidRPr="00AC36FF" w14:paraId="5DD42946" w14:textId="77777777" w:rsidTr="00AC36FF">
              <w:tc>
                <w:tcPr>
                  <w:tcW w:w="468" w:type="dxa"/>
                  <w:shd w:val="clear" w:color="auto" w:fill="auto"/>
                  <w:vAlign w:val="center"/>
                </w:tcPr>
                <w:p w14:paraId="72A17744" w14:textId="77777777" w:rsidR="00786595" w:rsidRPr="00AC36FF" w:rsidRDefault="00786595" w:rsidP="00AC36FF">
                  <w:pPr>
                    <w:spacing w:after="0" w:line="240" w:lineRule="auto"/>
                    <w:jc w:val="center"/>
                  </w:pPr>
                </w:p>
              </w:tc>
              <w:tc>
                <w:tcPr>
                  <w:tcW w:w="540" w:type="dxa"/>
                  <w:shd w:val="clear" w:color="auto" w:fill="auto"/>
                  <w:vAlign w:val="center"/>
                </w:tcPr>
                <w:p w14:paraId="37694DA3" w14:textId="77777777" w:rsidR="00786595" w:rsidRPr="00AC36FF" w:rsidRDefault="00786595" w:rsidP="00AC36FF">
                  <w:pPr>
                    <w:spacing w:after="0" w:line="240" w:lineRule="auto"/>
                    <w:jc w:val="center"/>
                  </w:pPr>
                </w:p>
              </w:tc>
            </w:tr>
            <w:tr w:rsidR="003F52B4" w:rsidRPr="00AC36FF" w14:paraId="06482E3D" w14:textId="77777777" w:rsidTr="00AC36FF">
              <w:tc>
                <w:tcPr>
                  <w:tcW w:w="468" w:type="dxa"/>
                  <w:shd w:val="clear" w:color="auto" w:fill="auto"/>
                  <w:vAlign w:val="center"/>
                </w:tcPr>
                <w:p w14:paraId="2F405213" w14:textId="77777777" w:rsidR="00786595" w:rsidRPr="00AC36FF" w:rsidRDefault="00786595" w:rsidP="00AC36FF">
                  <w:pPr>
                    <w:spacing w:after="0" w:line="240" w:lineRule="auto"/>
                    <w:jc w:val="center"/>
                  </w:pPr>
                </w:p>
              </w:tc>
              <w:tc>
                <w:tcPr>
                  <w:tcW w:w="540" w:type="dxa"/>
                  <w:shd w:val="clear" w:color="auto" w:fill="auto"/>
                  <w:vAlign w:val="center"/>
                </w:tcPr>
                <w:p w14:paraId="51996F1B" w14:textId="77777777" w:rsidR="00786595" w:rsidRPr="00AC36FF" w:rsidRDefault="00786595" w:rsidP="00AC36FF">
                  <w:pPr>
                    <w:spacing w:after="0" w:line="240" w:lineRule="auto"/>
                    <w:jc w:val="center"/>
                  </w:pPr>
                </w:p>
              </w:tc>
            </w:tr>
            <w:tr w:rsidR="003F52B4" w:rsidRPr="00AC36FF" w14:paraId="103A7AA9" w14:textId="77777777" w:rsidTr="00AC36FF">
              <w:tc>
                <w:tcPr>
                  <w:tcW w:w="468" w:type="dxa"/>
                  <w:shd w:val="clear" w:color="auto" w:fill="auto"/>
                  <w:vAlign w:val="center"/>
                </w:tcPr>
                <w:p w14:paraId="1A227BF5" w14:textId="77777777" w:rsidR="00786595" w:rsidRPr="00AC36FF" w:rsidRDefault="00786595" w:rsidP="00AC36FF">
                  <w:pPr>
                    <w:spacing w:after="0" w:line="240" w:lineRule="auto"/>
                    <w:jc w:val="center"/>
                  </w:pPr>
                </w:p>
              </w:tc>
              <w:tc>
                <w:tcPr>
                  <w:tcW w:w="540" w:type="dxa"/>
                  <w:shd w:val="clear" w:color="auto" w:fill="auto"/>
                  <w:vAlign w:val="center"/>
                </w:tcPr>
                <w:p w14:paraId="37FA1669" w14:textId="77777777" w:rsidR="00786595" w:rsidRPr="00AC36FF" w:rsidRDefault="00786595" w:rsidP="00AC36FF">
                  <w:pPr>
                    <w:spacing w:after="0" w:line="240" w:lineRule="auto"/>
                    <w:jc w:val="center"/>
                  </w:pPr>
                </w:p>
              </w:tc>
            </w:tr>
          </w:tbl>
          <w:p w14:paraId="2E8067EF" w14:textId="77777777" w:rsidR="00786595" w:rsidRPr="00AC36FF" w:rsidRDefault="00786595" w:rsidP="00AC36FF">
            <w:pPr>
              <w:spacing w:after="0" w:line="240" w:lineRule="auto"/>
              <w:jc w:val="center"/>
            </w:pPr>
          </w:p>
        </w:tc>
        <w:tc>
          <w:tcPr>
            <w:tcW w:w="3549" w:type="dxa"/>
            <w:shd w:val="clear" w:color="auto" w:fill="auto"/>
          </w:tcPr>
          <w:p w14:paraId="0F1FFAB1" w14:textId="7158978B" w:rsidR="00786595" w:rsidRPr="00AC36FF" w:rsidRDefault="00152A71" w:rsidP="00AC36FF">
            <w:pPr>
              <w:spacing w:after="0" w:line="240" w:lineRule="auto"/>
            </w:pPr>
            <w:r w:rsidRPr="00152A71">
              <w:drawing>
                <wp:inline distT="0" distB="0" distL="0" distR="0" wp14:anchorId="6EBAB338" wp14:editId="0B7A51C6">
                  <wp:extent cx="2116455" cy="2590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119023" cy="2593944"/>
                          </a:xfrm>
                          <a:prstGeom prst="rect">
                            <a:avLst/>
                          </a:prstGeom>
                        </pic:spPr>
                      </pic:pic>
                    </a:graphicData>
                  </a:graphic>
                </wp:inline>
              </w:drawing>
            </w:r>
          </w:p>
        </w:tc>
        <w:tc>
          <w:tcPr>
            <w:tcW w:w="6469" w:type="dxa"/>
            <w:shd w:val="clear" w:color="auto" w:fill="auto"/>
          </w:tcPr>
          <w:p w14:paraId="58E11AFC" w14:textId="77777777" w:rsidR="00786595" w:rsidRPr="00AC36FF" w:rsidRDefault="00786595" w:rsidP="00AC36FF">
            <w:pPr>
              <w:spacing w:after="0" w:line="240" w:lineRule="auto"/>
            </w:pPr>
            <w:r w:rsidRPr="00AC36FF">
              <w:t>Domain: _________________        Range: __________________</w:t>
            </w:r>
          </w:p>
          <w:p w14:paraId="4ED528B6" w14:textId="77777777" w:rsidR="00786595" w:rsidRPr="00AC36FF" w:rsidRDefault="00786595" w:rsidP="00AC36FF">
            <w:pPr>
              <w:spacing w:after="0" w:line="240" w:lineRule="auto"/>
            </w:pPr>
          </w:p>
          <w:p w14:paraId="6287AEEC" w14:textId="77777777" w:rsidR="00786595" w:rsidRPr="00AC36FF" w:rsidRDefault="00786595" w:rsidP="00AC36FF">
            <w:pPr>
              <w:spacing w:after="0" w:line="240" w:lineRule="auto"/>
            </w:pPr>
            <w:r w:rsidRPr="00AC36FF">
              <w:t>X-intercept: _______________       y-intercept: _______________</w:t>
            </w:r>
          </w:p>
          <w:p w14:paraId="0A4E87A7" w14:textId="77777777" w:rsidR="00786595" w:rsidRPr="00AC36FF" w:rsidRDefault="00786595" w:rsidP="00AC36FF">
            <w:pPr>
              <w:spacing w:after="0" w:line="240" w:lineRule="auto"/>
            </w:pPr>
          </w:p>
          <w:p w14:paraId="01B6C513" w14:textId="77777777" w:rsidR="00786595" w:rsidRPr="00AC36FF" w:rsidRDefault="00786595" w:rsidP="00AC36FF">
            <w:pPr>
              <w:spacing w:after="0" w:line="240" w:lineRule="auto"/>
            </w:pPr>
            <w:r w:rsidRPr="00AC36FF">
              <w:t>Interval of Increase: __________    Interval of Decrease: ___________</w:t>
            </w:r>
          </w:p>
          <w:p w14:paraId="5BB30E3E" w14:textId="77777777" w:rsidR="00786595" w:rsidRPr="00AC36FF" w:rsidRDefault="00786595" w:rsidP="00AC36FF">
            <w:pPr>
              <w:spacing w:after="0" w:line="240" w:lineRule="auto"/>
            </w:pPr>
          </w:p>
          <w:p w14:paraId="7F363E08" w14:textId="77777777" w:rsidR="00786595" w:rsidRPr="00AC36FF" w:rsidRDefault="00786595" w:rsidP="00AC36FF">
            <w:pPr>
              <w:spacing w:after="0" w:line="240" w:lineRule="auto"/>
            </w:pPr>
            <w:r w:rsidRPr="00AC36FF">
              <w:t>Maximum(s): ________________     Minimum(s):_________________</w:t>
            </w:r>
          </w:p>
          <w:p w14:paraId="5EF6C41F" w14:textId="77777777" w:rsidR="00786595" w:rsidRPr="00AC36FF" w:rsidRDefault="00786595" w:rsidP="00AC36FF">
            <w:pPr>
              <w:spacing w:after="0" w:line="240" w:lineRule="auto"/>
            </w:pPr>
          </w:p>
          <w:p w14:paraId="3BCEC5FC" w14:textId="77777777" w:rsidR="00786595" w:rsidRPr="00AC36FF" w:rsidRDefault="00786595" w:rsidP="00AC36FF">
            <w:pPr>
              <w:spacing w:after="0" w:line="240" w:lineRule="auto"/>
            </w:pPr>
            <w:r w:rsidRPr="00AC36FF">
              <w:t>Symmetry: _______________</w:t>
            </w:r>
          </w:p>
          <w:p w14:paraId="068E1D88" w14:textId="77777777" w:rsidR="00786595" w:rsidRPr="00AC36FF" w:rsidRDefault="00786595" w:rsidP="00AC36FF">
            <w:pPr>
              <w:spacing w:after="0" w:line="240" w:lineRule="auto"/>
            </w:pPr>
          </w:p>
          <w:p w14:paraId="150F9ABD" w14:textId="77777777" w:rsidR="00786595" w:rsidRDefault="00786595" w:rsidP="00AC36FF">
            <w:pPr>
              <w:spacing w:after="0" w:line="240" w:lineRule="auto"/>
              <w:rPr>
                <w:rFonts w:ascii="Century Gothic" w:hAnsi="Century Gothic"/>
                <w:sz w:val="24"/>
                <w:szCs w:val="24"/>
              </w:rPr>
            </w:pPr>
            <w:r w:rsidRPr="00AC36FF">
              <w:t xml:space="preserve">End- Behavior: </w:t>
            </w:r>
            <w:r w:rsidRPr="00AC36FF">
              <w:rPr>
                <w:rFonts w:ascii="Century Gothic" w:hAnsi="Century Gothic"/>
                <w:position w:val="-28"/>
                <w:sz w:val="24"/>
                <w:szCs w:val="24"/>
              </w:rPr>
              <w:object w:dxaOrig="2840" w:dyaOrig="680" w14:anchorId="09427026">
                <v:shape id="_x0000_i1026" type="#_x0000_t75" style="width:141.45pt;height:33.5pt" o:ole="">
                  <v:imagedata r:id="rId8" o:title=""/>
                </v:shape>
                <o:OLEObject Type="Embed" ProgID="Equation.DSMT4" ShapeID="_x0000_i1026" DrawAspect="Content" ObjectID="_1538544710" r:id="rId10"/>
              </w:object>
            </w:r>
          </w:p>
          <w:p w14:paraId="12AFFE35" w14:textId="77777777" w:rsidR="003F52B4" w:rsidRDefault="003F52B4" w:rsidP="00AC36FF">
            <w:pPr>
              <w:spacing w:after="0" w:line="240" w:lineRule="auto"/>
              <w:rPr>
                <w:rFonts w:ascii="Century Gothic" w:hAnsi="Century Gothic"/>
                <w:sz w:val="24"/>
                <w:szCs w:val="24"/>
              </w:rPr>
            </w:pPr>
          </w:p>
          <w:p w14:paraId="6E9FD817" w14:textId="4BEF9AC0" w:rsidR="00152A71" w:rsidRDefault="003F52B4" w:rsidP="003F52B4">
            <w:pPr>
              <w:spacing w:after="0" w:line="240" w:lineRule="auto"/>
            </w:pPr>
            <w:r w:rsidRPr="003F52B4">
              <w:t xml:space="preserve">Find the </w:t>
            </w:r>
            <w:r w:rsidR="00152A71">
              <w:t>average rate of change from x=__ to x=__</w:t>
            </w:r>
            <w:r w:rsidRPr="003F52B4">
              <w:t>: ______________</w:t>
            </w:r>
          </w:p>
          <w:p w14:paraId="6779EFC1" w14:textId="77777777" w:rsidR="00152A71" w:rsidRPr="003F52B4" w:rsidRDefault="00152A71" w:rsidP="003F52B4">
            <w:pPr>
              <w:spacing w:after="0" w:line="240" w:lineRule="auto"/>
            </w:pPr>
          </w:p>
          <w:p w14:paraId="2194B880" w14:textId="77777777" w:rsidR="003F52B4" w:rsidRPr="00AC36FF" w:rsidRDefault="003F52B4" w:rsidP="00AC36FF">
            <w:pPr>
              <w:spacing w:after="0" w:line="240" w:lineRule="auto"/>
            </w:pPr>
          </w:p>
        </w:tc>
      </w:tr>
      <w:tr w:rsidR="003F52B4" w:rsidRPr="00AC36FF" w14:paraId="1A9FB5B7" w14:textId="77777777" w:rsidTr="00152A71">
        <w:trPr>
          <w:trHeight w:val="4760"/>
        </w:trPr>
        <w:tc>
          <w:tcPr>
            <w:tcW w:w="2178" w:type="dxa"/>
            <w:shd w:val="clear" w:color="auto" w:fill="auto"/>
          </w:tcPr>
          <w:p w14:paraId="25981D2A" w14:textId="0531EF48" w:rsidR="00786595" w:rsidRDefault="00786595" w:rsidP="00C91747">
            <w:pPr>
              <w:pStyle w:val="ListParagraph"/>
              <w:spacing w:after="0" w:line="240" w:lineRule="auto"/>
              <w:ind w:left="0"/>
              <w:jc w:val="center"/>
            </w:pPr>
          </w:p>
          <w:p w14:paraId="57A38CD4" w14:textId="77777777" w:rsidR="00C91747" w:rsidRDefault="00C91747" w:rsidP="00C91747">
            <w:pPr>
              <w:pStyle w:val="ListParagraph"/>
              <w:spacing w:after="0" w:line="240" w:lineRule="auto"/>
              <w:ind w:left="0"/>
            </w:pPr>
          </w:p>
          <w:p w14:paraId="7EE5DA15" w14:textId="77777777" w:rsidR="00152A71" w:rsidRDefault="00152A71" w:rsidP="00C91747">
            <w:pPr>
              <w:pStyle w:val="ListParagraph"/>
              <w:spacing w:after="0" w:line="240" w:lineRule="auto"/>
              <w:ind w:left="0"/>
            </w:pPr>
          </w:p>
          <w:p w14:paraId="385E802D" w14:textId="77777777" w:rsidR="00C91747" w:rsidRDefault="00C91747" w:rsidP="00C91747">
            <w:r>
              <w:t>Parent Function:</w:t>
            </w:r>
          </w:p>
          <w:p w14:paraId="1C680C0D" w14:textId="77777777" w:rsidR="00C91747" w:rsidRDefault="00C91747" w:rsidP="00C91747"/>
          <w:p w14:paraId="5EA3100F" w14:textId="77777777" w:rsidR="00C91747" w:rsidRPr="00AC36FF" w:rsidRDefault="00C91747" w:rsidP="00C91747">
            <w:pPr>
              <w:pStyle w:val="ListParagraph"/>
              <w:spacing w:after="0" w:line="240" w:lineRule="auto"/>
              <w:ind w:left="0"/>
            </w:pPr>
            <w:r>
              <w:t>Transformations:</w:t>
            </w:r>
          </w:p>
        </w:tc>
        <w:tc>
          <w:tcPr>
            <w:tcW w:w="2420" w:type="dxa"/>
            <w:shd w:val="clear" w:color="auto" w:fill="auto"/>
            <w:vAlign w:val="center"/>
          </w:tcPr>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8"/>
              <w:gridCol w:w="540"/>
            </w:tblGrid>
            <w:tr w:rsidR="003F52B4" w:rsidRPr="00AC36FF" w14:paraId="1F43141C" w14:textId="77777777" w:rsidTr="00AC36FF">
              <w:tc>
                <w:tcPr>
                  <w:tcW w:w="468" w:type="dxa"/>
                  <w:shd w:val="clear" w:color="auto" w:fill="auto"/>
                  <w:vAlign w:val="center"/>
                </w:tcPr>
                <w:p w14:paraId="30ABF846" w14:textId="77777777" w:rsidR="00786595" w:rsidRPr="00AC36FF" w:rsidRDefault="00786595" w:rsidP="00AC36FF">
                  <w:pPr>
                    <w:spacing w:after="0" w:line="240" w:lineRule="auto"/>
                    <w:jc w:val="center"/>
                  </w:pPr>
                  <w:r w:rsidRPr="00AC36FF">
                    <w:t>x</w:t>
                  </w:r>
                </w:p>
              </w:tc>
              <w:tc>
                <w:tcPr>
                  <w:tcW w:w="540" w:type="dxa"/>
                  <w:shd w:val="clear" w:color="auto" w:fill="auto"/>
                  <w:vAlign w:val="center"/>
                </w:tcPr>
                <w:p w14:paraId="506073B0" w14:textId="77777777" w:rsidR="00786595" w:rsidRPr="00AC36FF" w:rsidRDefault="00786595" w:rsidP="00AC36FF">
                  <w:pPr>
                    <w:spacing w:after="0" w:line="240" w:lineRule="auto"/>
                    <w:jc w:val="center"/>
                  </w:pPr>
                  <w:r w:rsidRPr="00AC36FF">
                    <w:t>y</w:t>
                  </w:r>
                </w:p>
              </w:tc>
            </w:tr>
            <w:tr w:rsidR="003F52B4" w:rsidRPr="00AC36FF" w14:paraId="16058BE1" w14:textId="77777777" w:rsidTr="00AC36FF">
              <w:tc>
                <w:tcPr>
                  <w:tcW w:w="468" w:type="dxa"/>
                  <w:shd w:val="clear" w:color="auto" w:fill="auto"/>
                  <w:vAlign w:val="center"/>
                </w:tcPr>
                <w:p w14:paraId="6B674299" w14:textId="77777777" w:rsidR="00786595" w:rsidRPr="00AC36FF" w:rsidRDefault="00786595" w:rsidP="00AC36FF">
                  <w:pPr>
                    <w:spacing w:after="0" w:line="240" w:lineRule="auto"/>
                    <w:jc w:val="center"/>
                  </w:pPr>
                </w:p>
              </w:tc>
              <w:tc>
                <w:tcPr>
                  <w:tcW w:w="540" w:type="dxa"/>
                  <w:shd w:val="clear" w:color="auto" w:fill="auto"/>
                  <w:vAlign w:val="center"/>
                </w:tcPr>
                <w:p w14:paraId="7372CBE9" w14:textId="77777777" w:rsidR="00786595" w:rsidRPr="00AC36FF" w:rsidRDefault="00786595" w:rsidP="00AC36FF">
                  <w:pPr>
                    <w:spacing w:after="0" w:line="240" w:lineRule="auto"/>
                    <w:jc w:val="center"/>
                  </w:pPr>
                </w:p>
              </w:tc>
            </w:tr>
            <w:tr w:rsidR="003F52B4" w:rsidRPr="00AC36FF" w14:paraId="21DF2DC6" w14:textId="77777777" w:rsidTr="00AC36FF">
              <w:tc>
                <w:tcPr>
                  <w:tcW w:w="468" w:type="dxa"/>
                  <w:shd w:val="clear" w:color="auto" w:fill="auto"/>
                  <w:vAlign w:val="center"/>
                </w:tcPr>
                <w:p w14:paraId="6DD3EF4F" w14:textId="77777777" w:rsidR="00786595" w:rsidRPr="00AC36FF" w:rsidRDefault="00786595" w:rsidP="00AC36FF">
                  <w:pPr>
                    <w:spacing w:after="0" w:line="240" w:lineRule="auto"/>
                    <w:jc w:val="center"/>
                  </w:pPr>
                </w:p>
              </w:tc>
              <w:tc>
                <w:tcPr>
                  <w:tcW w:w="540" w:type="dxa"/>
                  <w:shd w:val="clear" w:color="auto" w:fill="auto"/>
                  <w:vAlign w:val="center"/>
                </w:tcPr>
                <w:p w14:paraId="769088DB" w14:textId="77777777" w:rsidR="00786595" w:rsidRPr="00AC36FF" w:rsidRDefault="00786595" w:rsidP="00AC36FF">
                  <w:pPr>
                    <w:spacing w:after="0" w:line="240" w:lineRule="auto"/>
                    <w:jc w:val="center"/>
                  </w:pPr>
                </w:p>
              </w:tc>
            </w:tr>
            <w:tr w:rsidR="003F52B4" w:rsidRPr="00AC36FF" w14:paraId="02F6FDDC" w14:textId="77777777" w:rsidTr="00AC36FF">
              <w:tc>
                <w:tcPr>
                  <w:tcW w:w="468" w:type="dxa"/>
                  <w:shd w:val="clear" w:color="auto" w:fill="auto"/>
                  <w:vAlign w:val="center"/>
                </w:tcPr>
                <w:p w14:paraId="09EBD448" w14:textId="77777777" w:rsidR="00786595" w:rsidRPr="00AC36FF" w:rsidRDefault="00786595" w:rsidP="00AC36FF">
                  <w:pPr>
                    <w:spacing w:after="0" w:line="240" w:lineRule="auto"/>
                    <w:jc w:val="center"/>
                  </w:pPr>
                </w:p>
              </w:tc>
              <w:tc>
                <w:tcPr>
                  <w:tcW w:w="540" w:type="dxa"/>
                  <w:shd w:val="clear" w:color="auto" w:fill="auto"/>
                  <w:vAlign w:val="center"/>
                </w:tcPr>
                <w:p w14:paraId="373B8F58" w14:textId="77777777" w:rsidR="00786595" w:rsidRPr="00AC36FF" w:rsidRDefault="00786595" w:rsidP="00AC36FF">
                  <w:pPr>
                    <w:spacing w:after="0" w:line="240" w:lineRule="auto"/>
                    <w:jc w:val="center"/>
                  </w:pPr>
                </w:p>
              </w:tc>
            </w:tr>
            <w:tr w:rsidR="003F52B4" w:rsidRPr="00AC36FF" w14:paraId="1B4B5D7D" w14:textId="77777777" w:rsidTr="00AC36FF">
              <w:tc>
                <w:tcPr>
                  <w:tcW w:w="468" w:type="dxa"/>
                  <w:shd w:val="clear" w:color="auto" w:fill="auto"/>
                  <w:vAlign w:val="center"/>
                </w:tcPr>
                <w:p w14:paraId="5875A10F" w14:textId="77777777" w:rsidR="00786595" w:rsidRPr="00AC36FF" w:rsidRDefault="00786595" w:rsidP="00AC36FF">
                  <w:pPr>
                    <w:spacing w:after="0" w:line="240" w:lineRule="auto"/>
                    <w:jc w:val="center"/>
                  </w:pPr>
                </w:p>
              </w:tc>
              <w:tc>
                <w:tcPr>
                  <w:tcW w:w="540" w:type="dxa"/>
                  <w:shd w:val="clear" w:color="auto" w:fill="auto"/>
                  <w:vAlign w:val="center"/>
                </w:tcPr>
                <w:p w14:paraId="33B0A8E0" w14:textId="77777777" w:rsidR="00786595" w:rsidRPr="00AC36FF" w:rsidRDefault="00786595" w:rsidP="00AC36FF">
                  <w:pPr>
                    <w:spacing w:after="0" w:line="240" w:lineRule="auto"/>
                    <w:jc w:val="center"/>
                  </w:pPr>
                </w:p>
              </w:tc>
            </w:tr>
            <w:tr w:rsidR="003F52B4" w:rsidRPr="00AC36FF" w14:paraId="1E8B98E0" w14:textId="77777777" w:rsidTr="00AC36FF">
              <w:tc>
                <w:tcPr>
                  <w:tcW w:w="468" w:type="dxa"/>
                  <w:shd w:val="clear" w:color="auto" w:fill="auto"/>
                  <w:vAlign w:val="center"/>
                </w:tcPr>
                <w:p w14:paraId="354E3C28" w14:textId="77777777" w:rsidR="00786595" w:rsidRPr="00AC36FF" w:rsidRDefault="00786595" w:rsidP="00AC36FF">
                  <w:pPr>
                    <w:spacing w:after="0" w:line="240" w:lineRule="auto"/>
                    <w:jc w:val="center"/>
                  </w:pPr>
                </w:p>
              </w:tc>
              <w:tc>
                <w:tcPr>
                  <w:tcW w:w="540" w:type="dxa"/>
                  <w:shd w:val="clear" w:color="auto" w:fill="auto"/>
                  <w:vAlign w:val="center"/>
                </w:tcPr>
                <w:p w14:paraId="1566A9C5" w14:textId="77777777" w:rsidR="00786595" w:rsidRPr="00AC36FF" w:rsidRDefault="00786595" w:rsidP="00AC36FF">
                  <w:pPr>
                    <w:spacing w:after="0" w:line="240" w:lineRule="auto"/>
                    <w:jc w:val="center"/>
                  </w:pPr>
                </w:p>
              </w:tc>
            </w:tr>
          </w:tbl>
          <w:p w14:paraId="6C748697" w14:textId="77777777" w:rsidR="00786595" w:rsidRPr="00AC36FF" w:rsidRDefault="00786595" w:rsidP="00AC36FF">
            <w:pPr>
              <w:spacing w:after="0" w:line="240" w:lineRule="auto"/>
              <w:jc w:val="center"/>
            </w:pPr>
          </w:p>
        </w:tc>
        <w:tc>
          <w:tcPr>
            <w:tcW w:w="3549" w:type="dxa"/>
            <w:shd w:val="clear" w:color="auto" w:fill="auto"/>
          </w:tcPr>
          <w:p w14:paraId="4D5C380E" w14:textId="33353BC8" w:rsidR="00786595" w:rsidRPr="00AC36FF" w:rsidRDefault="00152A71" w:rsidP="00AC36FF">
            <w:pPr>
              <w:spacing w:after="0" w:line="240" w:lineRule="auto"/>
            </w:pPr>
            <w:r w:rsidRPr="00152A71">
              <w:drawing>
                <wp:inline distT="0" distB="0" distL="0" distR="0" wp14:anchorId="1C433B94" wp14:editId="5A516106">
                  <wp:extent cx="2116455" cy="2590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119023" cy="2593944"/>
                          </a:xfrm>
                          <a:prstGeom prst="rect">
                            <a:avLst/>
                          </a:prstGeom>
                        </pic:spPr>
                      </pic:pic>
                    </a:graphicData>
                  </a:graphic>
                </wp:inline>
              </w:drawing>
            </w:r>
          </w:p>
        </w:tc>
        <w:tc>
          <w:tcPr>
            <w:tcW w:w="6469" w:type="dxa"/>
            <w:shd w:val="clear" w:color="auto" w:fill="auto"/>
          </w:tcPr>
          <w:p w14:paraId="65DF4BD2" w14:textId="77777777" w:rsidR="00786595" w:rsidRPr="00AC36FF" w:rsidRDefault="00786595" w:rsidP="00AC36FF">
            <w:pPr>
              <w:spacing w:after="0" w:line="240" w:lineRule="auto"/>
            </w:pPr>
            <w:r w:rsidRPr="00AC36FF">
              <w:t>Domain: _________________        Range: __________________</w:t>
            </w:r>
          </w:p>
          <w:p w14:paraId="426CB638" w14:textId="77777777" w:rsidR="00786595" w:rsidRPr="00AC36FF" w:rsidRDefault="00786595" w:rsidP="00AC36FF">
            <w:pPr>
              <w:spacing w:after="0" w:line="240" w:lineRule="auto"/>
            </w:pPr>
          </w:p>
          <w:p w14:paraId="5F9750A4" w14:textId="77777777" w:rsidR="00786595" w:rsidRPr="00AC36FF" w:rsidRDefault="00786595" w:rsidP="00AC36FF">
            <w:pPr>
              <w:spacing w:after="0" w:line="240" w:lineRule="auto"/>
            </w:pPr>
            <w:r w:rsidRPr="00AC36FF">
              <w:t>X-intercept: _______________       y-intercept: _______________</w:t>
            </w:r>
          </w:p>
          <w:p w14:paraId="4AFD9CA9" w14:textId="77777777" w:rsidR="00786595" w:rsidRPr="00AC36FF" w:rsidRDefault="00786595" w:rsidP="00AC36FF">
            <w:pPr>
              <w:spacing w:after="0" w:line="240" w:lineRule="auto"/>
            </w:pPr>
          </w:p>
          <w:p w14:paraId="7E6FED9C" w14:textId="77777777" w:rsidR="00786595" w:rsidRPr="00AC36FF" w:rsidRDefault="00786595" w:rsidP="00AC36FF">
            <w:pPr>
              <w:spacing w:after="0" w:line="240" w:lineRule="auto"/>
            </w:pPr>
            <w:r w:rsidRPr="00AC36FF">
              <w:t>Interval of Increase: __________    Interval of Decrease: ___________</w:t>
            </w:r>
          </w:p>
          <w:p w14:paraId="26FB814B" w14:textId="77777777" w:rsidR="00786595" w:rsidRPr="00AC36FF" w:rsidRDefault="00786595" w:rsidP="00AC36FF">
            <w:pPr>
              <w:spacing w:after="0" w:line="240" w:lineRule="auto"/>
            </w:pPr>
          </w:p>
          <w:p w14:paraId="199BEB65" w14:textId="77777777" w:rsidR="00786595" w:rsidRPr="00AC36FF" w:rsidRDefault="00786595" w:rsidP="00AC36FF">
            <w:pPr>
              <w:spacing w:after="0" w:line="240" w:lineRule="auto"/>
            </w:pPr>
            <w:r w:rsidRPr="00AC36FF">
              <w:t>Maximum(s): ________________     Minimum(s):_________________</w:t>
            </w:r>
          </w:p>
          <w:p w14:paraId="0DA250AB" w14:textId="77777777" w:rsidR="00786595" w:rsidRPr="00AC36FF" w:rsidRDefault="00786595" w:rsidP="00AC36FF">
            <w:pPr>
              <w:spacing w:after="0" w:line="240" w:lineRule="auto"/>
            </w:pPr>
          </w:p>
          <w:p w14:paraId="26FD74D5" w14:textId="77777777" w:rsidR="00786595" w:rsidRPr="00AC36FF" w:rsidRDefault="00786595" w:rsidP="00AC36FF">
            <w:pPr>
              <w:spacing w:after="0" w:line="240" w:lineRule="auto"/>
            </w:pPr>
            <w:r w:rsidRPr="00AC36FF">
              <w:t>Symmetry: _______________</w:t>
            </w:r>
          </w:p>
          <w:p w14:paraId="6477D882" w14:textId="77777777" w:rsidR="00786595" w:rsidRPr="00AC36FF" w:rsidRDefault="00786595" w:rsidP="00AC36FF">
            <w:pPr>
              <w:spacing w:after="0" w:line="240" w:lineRule="auto"/>
            </w:pPr>
          </w:p>
          <w:p w14:paraId="64B9D7DA" w14:textId="77777777" w:rsidR="00786595" w:rsidRDefault="00786595" w:rsidP="00AC36FF">
            <w:pPr>
              <w:spacing w:after="0" w:line="240" w:lineRule="auto"/>
              <w:rPr>
                <w:rFonts w:ascii="Century Gothic" w:hAnsi="Century Gothic"/>
                <w:sz w:val="24"/>
                <w:szCs w:val="24"/>
              </w:rPr>
            </w:pPr>
            <w:r w:rsidRPr="00AC36FF">
              <w:t xml:space="preserve">End- Behavior: </w:t>
            </w:r>
            <w:r w:rsidRPr="00AC36FF">
              <w:rPr>
                <w:rFonts w:ascii="Century Gothic" w:hAnsi="Century Gothic"/>
                <w:position w:val="-28"/>
                <w:sz w:val="24"/>
                <w:szCs w:val="24"/>
              </w:rPr>
              <w:object w:dxaOrig="2840" w:dyaOrig="680" w14:anchorId="0661C8D0">
                <v:shape id="_x0000_i1027" type="#_x0000_t75" style="width:141.45pt;height:33.5pt" o:ole="">
                  <v:imagedata r:id="rId8" o:title=""/>
                </v:shape>
                <o:OLEObject Type="Embed" ProgID="Equation.DSMT4" ShapeID="_x0000_i1027" DrawAspect="Content" ObjectID="_1538544711" r:id="rId11"/>
              </w:object>
            </w:r>
          </w:p>
          <w:p w14:paraId="489AC439" w14:textId="77777777" w:rsidR="003F52B4" w:rsidRDefault="003F52B4" w:rsidP="00AC36FF">
            <w:pPr>
              <w:spacing w:after="0" w:line="240" w:lineRule="auto"/>
              <w:rPr>
                <w:rFonts w:ascii="Century Gothic" w:hAnsi="Century Gothic"/>
                <w:sz w:val="24"/>
                <w:szCs w:val="24"/>
              </w:rPr>
            </w:pPr>
          </w:p>
          <w:p w14:paraId="7466AC79" w14:textId="64C5E31D" w:rsidR="003F52B4" w:rsidRPr="003F52B4" w:rsidRDefault="003F52B4" w:rsidP="003F52B4">
            <w:pPr>
              <w:spacing w:after="0" w:line="240" w:lineRule="auto"/>
            </w:pPr>
            <w:r w:rsidRPr="003F52B4">
              <w:t xml:space="preserve">Find the </w:t>
            </w:r>
            <w:r w:rsidR="00152A71">
              <w:t>average rate of change from x=__ to x=__</w:t>
            </w:r>
            <w:r w:rsidRPr="003F52B4">
              <w:t>: ______________</w:t>
            </w:r>
          </w:p>
          <w:p w14:paraId="21F3A222" w14:textId="77777777" w:rsidR="003F52B4" w:rsidRPr="00AC36FF" w:rsidRDefault="003F52B4" w:rsidP="00AC36FF">
            <w:pPr>
              <w:spacing w:after="0" w:line="240" w:lineRule="auto"/>
            </w:pPr>
          </w:p>
        </w:tc>
      </w:tr>
      <w:tr w:rsidR="003F52B4" w:rsidRPr="00AC36FF" w14:paraId="07FB4CC7" w14:textId="77777777" w:rsidTr="00152A71">
        <w:trPr>
          <w:trHeight w:val="4679"/>
        </w:trPr>
        <w:tc>
          <w:tcPr>
            <w:tcW w:w="2178" w:type="dxa"/>
            <w:shd w:val="clear" w:color="auto" w:fill="auto"/>
          </w:tcPr>
          <w:p w14:paraId="7C0AEC44" w14:textId="3A1261D0" w:rsidR="00786595" w:rsidRDefault="00786595" w:rsidP="00C91747">
            <w:pPr>
              <w:pStyle w:val="ListParagraph"/>
              <w:spacing w:after="0" w:line="240" w:lineRule="auto"/>
              <w:ind w:left="0"/>
              <w:jc w:val="center"/>
            </w:pPr>
          </w:p>
          <w:p w14:paraId="1751D984" w14:textId="77777777" w:rsidR="00152A71" w:rsidRDefault="00152A71" w:rsidP="00C91747">
            <w:pPr>
              <w:pStyle w:val="ListParagraph"/>
              <w:spacing w:after="0" w:line="240" w:lineRule="auto"/>
              <w:ind w:left="0"/>
              <w:jc w:val="center"/>
            </w:pPr>
          </w:p>
          <w:p w14:paraId="4A16F526" w14:textId="77777777" w:rsidR="00C91747" w:rsidRDefault="00C91747" w:rsidP="00C91747">
            <w:pPr>
              <w:pStyle w:val="ListParagraph"/>
              <w:spacing w:after="0" w:line="240" w:lineRule="auto"/>
              <w:ind w:left="0"/>
            </w:pPr>
          </w:p>
          <w:p w14:paraId="6DC783CD" w14:textId="77777777" w:rsidR="00C91747" w:rsidRDefault="00C91747" w:rsidP="00C91747">
            <w:r>
              <w:t>Parent Function:</w:t>
            </w:r>
          </w:p>
          <w:p w14:paraId="1A1836E0" w14:textId="77777777" w:rsidR="00C91747" w:rsidRDefault="00C91747" w:rsidP="00C91747"/>
          <w:p w14:paraId="2DFDFC54" w14:textId="77777777" w:rsidR="00C91747" w:rsidRPr="00AC36FF" w:rsidRDefault="00C91747" w:rsidP="00C91747">
            <w:pPr>
              <w:pStyle w:val="ListParagraph"/>
              <w:spacing w:after="0" w:line="240" w:lineRule="auto"/>
              <w:ind w:left="0"/>
            </w:pPr>
            <w:r>
              <w:t>Transformations:</w:t>
            </w:r>
          </w:p>
        </w:tc>
        <w:tc>
          <w:tcPr>
            <w:tcW w:w="2420" w:type="dxa"/>
            <w:shd w:val="clear" w:color="auto" w:fill="auto"/>
            <w:vAlign w:val="center"/>
          </w:tcPr>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8"/>
              <w:gridCol w:w="540"/>
            </w:tblGrid>
            <w:tr w:rsidR="003F52B4" w:rsidRPr="00AC36FF" w14:paraId="28657ECD" w14:textId="77777777" w:rsidTr="00AC36FF">
              <w:tc>
                <w:tcPr>
                  <w:tcW w:w="468" w:type="dxa"/>
                  <w:shd w:val="clear" w:color="auto" w:fill="auto"/>
                  <w:vAlign w:val="center"/>
                </w:tcPr>
                <w:p w14:paraId="03C5EAE6" w14:textId="77777777" w:rsidR="00786595" w:rsidRPr="00AC36FF" w:rsidRDefault="00786595" w:rsidP="00AC36FF">
                  <w:pPr>
                    <w:spacing w:after="0" w:line="240" w:lineRule="auto"/>
                    <w:jc w:val="center"/>
                  </w:pPr>
                  <w:r w:rsidRPr="00AC36FF">
                    <w:t>x</w:t>
                  </w:r>
                </w:p>
              </w:tc>
              <w:tc>
                <w:tcPr>
                  <w:tcW w:w="540" w:type="dxa"/>
                  <w:shd w:val="clear" w:color="auto" w:fill="auto"/>
                  <w:vAlign w:val="center"/>
                </w:tcPr>
                <w:p w14:paraId="5AD13EDD" w14:textId="77777777" w:rsidR="00786595" w:rsidRPr="00AC36FF" w:rsidRDefault="00786595" w:rsidP="00AC36FF">
                  <w:pPr>
                    <w:spacing w:after="0" w:line="240" w:lineRule="auto"/>
                    <w:jc w:val="center"/>
                  </w:pPr>
                  <w:r w:rsidRPr="00AC36FF">
                    <w:t>y</w:t>
                  </w:r>
                </w:p>
              </w:tc>
            </w:tr>
            <w:tr w:rsidR="003F52B4" w:rsidRPr="00AC36FF" w14:paraId="7CC0840C" w14:textId="77777777" w:rsidTr="00AC36FF">
              <w:tc>
                <w:tcPr>
                  <w:tcW w:w="468" w:type="dxa"/>
                  <w:shd w:val="clear" w:color="auto" w:fill="auto"/>
                  <w:vAlign w:val="center"/>
                </w:tcPr>
                <w:p w14:paraId="58BE4222" w14:textId="77777777" w:rsidR="00786595" w:rsidRPr="00AC36FF" w:rsidRDefault="00786595" w:rsidP="00AC36FF">
                  <w:pPr>
                    <w:spacing w:after="0" w:line="240" w:lineRule="auto"/>
                    <w:jc w:val="center"/>
                  </w:pPr>
                </w:p>
              </w:tc>
              <w:tc>
                <w:tcPr>
                  <w:tcW w:w="540" w:type="dxa"/>
                  <w:shd w:val="clear" w:color="auto" w:fill="auto"/>
                  <w:vAlign w:val="center"/>
                </w:tcPr>
                <w:p w14:paraId="15FBED05" w14:textId="77777777" w:rsidR="00786595" w:rsidRPr="00AC36FF" w:rsidRDefault="00786595" w:rsidP="00AC36FF">
                  <w:pPr>
                    <w:spacing w:after="0" w:line="240" w:lineRule="auto"/>
                    <w:jc w:val="center"/>
                  </w:pPr>
                </w:p>
              </w:tc>
            </w:tr>
            <w:tr w:rsidR="003F52B4" w:rsidRPr="00AC36FF" w14:paraId="6E911AC2" w14:textId="77777777" w:rsidTr="00AC36FF">
              <w:tc>
                <w:tcPr>
                  <w:tcW w:w="468" w:type="dxa"/>
                  <w:shd w:val="clear" w:color="auto" w:fill="auto"/>
                  <w:vAlign w:val="center"/>
                </w:tcPr>
                <w:p w14:paraId="0096B926" w14:textId="77777777" w:rsidR="00786595" w:rsidRPr="00AC36FF" w:rsidRDefault="00786595" w:rsidP="00AC36FF">
                  <w:pPr>
                    <w:spacing w:after="0" w:line="240" w:lineRule="auto"/>
                    <w:jc w:val="center"/>
                  </w:pPr>
                </w:p>
              </w:tc>
              <w:tc>
                <w:tcPr>
                  <w:tcW w:w="540" w:type="dxa"/>
                  <w:shd w:val="clear" w:color="auto" w:fill="auto"/>
                  <w:vAlign w:val="center"/>
                </w:tcPr>
                <w:p w14:paraId="314992CA" w14:textId="77777777" w:rsidR="00786595" w:rsidRPr="00AC36FF" w:rsidRDefault="00786595" w:rsidP="00AC36FF">
                  <w:pPr>
                    <w:spacing w:after="0" w:line="240" w:lineRule="auto"/>
                    <w:jc w:val="center"/>
                  </w:pPr>
                </w:p>
              </w:tc>
            </w:tr>
            <w:tr w:rsidR="003F52B4" w:rsidRPr="00AC36FF" w14:paraId="2FE6E89B" w14:textId="77777777" w:rsidTr="00AC36FF">
              <w:tc>
                <w:tcPr>
                  <w:tcW w:w="468" w:type="dxa"/>
                  <w:shd w:val="clear" w:color="auto" w:fill="auto"/>
                  <w:vAlign w:val="center"/>
                </w:tcPr>
                <w:p w14:paraId="4FBC85D7" w14:textId="77777777" w:rsidR="00786595" w:rsidRPr="00AC36FF" w:rsidRDefault="00786595" w:rsidP="00AC36FF">
                  <w:pPr>
                    <w:spacing w:after="0" w:line="240" w:lineRule="auto"/>
                    <w:jc w:val="center"/>
                  </w:pPr>
                </w:p>
              </w:tc>
              <w:tc>
                <w:tcPr>
                  <w:tcW w:w="540" w:type="dxa"/>
                  <w:shd w:val="clear" w:color="auto" w:fill="auto"/>
                  <w:vAlign w:val="center"/>
                </w:tcPr>
                <w:p w14:paraId="0E6766FE" w14:textId="77777777" w:rsidR="00786595" w:rsidRPr="00AC36FF" w:rsidRDefault="00786595" w:rsidP="00AC36FF">
                  <w:pPr>
                    <w:spacing w:after="0" w:line="240" w:lineRule="auto"/>
                    <w:jc w:val="center"/>
                  </w:pPr>
                </w:p>
              </w:tc>
            </w:tr>
            <w:tr w:rsidR="003F52B4" w:rsidRPr="00AC36FF" w14:paraId="68B8E231" w14:textId="77777777" w:rsidTr="00AC36FF">
              <w:tc>
                <w:tcPr>
                  <w:tcW w:w="468" w:type="dxa"/>
                  <w:shd w:val="clear" w:color="auto" w:fill="auto"/>
                  <w:vAlign w:val="center"/>
                </w:tcPr>
                <w:p w14:paraId="48763CFA" w14:textId="77777777" w:rsidR="00786595" w:rsidRPr="00AC36FF" w:rsidRDefault="00786595" w:rsidP="00AC36FF">
                  <w:pPr>
                    <w:spacing w:after="0" w:line="240" w:lineRule="auto"/>
                    <w:jc w:val="center"/>
                  </w:pPr>
                </w:p>
              </w:tc>
              <w:tc>
                <w:tcPr>
                  <w:tcW w:w="540" w:type="dxa"/>
                  <w:shd w:val="clear" w:color="auto" w:fill="auto"/>
                  <w:vAlign w:val="center"/>
                </w:tcPr>
                <w:p w14:paraId="7B0E2546" w14:textId="77777777" w:rsidR="00786595" w:rsidRPr="00AC36FF" w:rsidRDefault="00786595" w:rsidP="00AC36FF">
                  <w:pPr>
                    <w:spacing w:after="0" w:line="240" w:lineRule="auto"/>
                    <w:jc w:val="center"/>
                  </w:pPr>
                </w:p>
              </w:tc>
            </w:tr>
            <w:tr w:rsidR="003F52B4" w:rsidRPr="00AC36FF" w14:paraId="6E88DCFE" w14:textId="77777777" w:rsidTr="00AC36FF">
              <w:tc>
                <w:tcPr>
                  <w:tcW w:w="468" w:type="dxa"/>
                  <w:shd w:val="clear" w:color="auto" w:fill="auto"/>
                  <w:vAlign w:val="center"/>
                </w:tcPr>
                <w:p w14:paraId="17CA6412" w14:textId="77777777" w:rsidR="00786595" w:rsidRPr="00AC36FF" w:rsidRDefault="00786595" w:rsidP="00AC36FF">
                  <w:pPr>
                    <w:spacing w:after="0" w:line="240" w:lineRule="auto"/>
                    <w:jc w:val="center"/>
                  </w:pPr>
                </w:p>
              </w:tc>
              <w:tc>
                <w:tcPr>
                  <w:tcW w:w="540" w:type="dxa"/>
                  <w:shd w:val="clear" w:color="auto" w:fill="auto"/>
                  <w:vAlign w:val="center"/>
                </w:tcPr>
                <w:p w14:paraId="4A6DBA17" w14:textId="77777777" w:rsidR="00786595" w:rsidRPr="00AC36FF" w:rsidRDefault="00786595" w:rsidP="00AC36FF">
                  <w:pPr>
                    <w:spacing w:after="0" w:line="240" w:lineRule="auto"/>
                    <w:jc w:val="center"/>
                  </w:pPr>
                </w:p>
              </w:tc>
            </w:tr>
          </w:tbl>
          <w:p w14:paraId="1392F7E8" w14:textId="77777777" w:rsidR="00786595" w:rsidRPr="00AC36FF" w:rsidRDefault="00786595" w:rsidP="00AC36FF">
            <w:pPr>
              <w:spacing w:after="0" w:line="240" w:lineRule="auto"/>
              <w:jc w:val="center"/>
            </w:pPr>
          </w:p>
        </w:tc>
        <w:tc>
          <w:tcPr>
            <w:tcW w:w="3549" w:type="dxa"/>
            <w:shd w:val="clear" w:color="auto" w:fill="auto"/>
          </w:tcPr>
          <w:p w14:paraId="083D4E09" w14:textId="7F040F39" w:rsidR="00786595" w:rsidRPr="00AC36FF" w:rsidRDefault="00152A71" w:rsidP="00AC36FF">
            <w:pPr>
              <w:spacing w:after="0" w:line="240" w:lineRule="auto"/>
            </w:pPr>
            <w:r w:rsidRPr="00152A71">
              <w:drawing>
                <wp:inline distT="0" distB="0" distL="0" distR="0" wp14:anchorId="59C8FB10" wp14:editId="0E546A4F">
                  <wp:extent cx="2116455" cy="2590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119023" cy="2593944"/>
                          </a:xfrm>
                          <a:prstGeom prst="rect">
                            <a:avLst/>
                          </a:prstGeom>
                        </pic:spPr>
                      </pic:pic>
                    </a:graphicData>
                  </a:graphic>
                </wp:inline>
              </w:drawing>
            </w:r>
          </w:p>
        </w:tc>
        <w:tc>
          <w:tcPr>
            <w:tcW w:w="6469" w:type="dxa"/>
            <w:shd w:val="clear" w:color="auto" w:fill="auto"/>
          </w:tcPr>
          <w:p w14:paraId="32E75F13" w14:textId="77777777" w:rsidR="00786595" w:rsidRPr="00AC36FF" w:rsidRDefault="00786595" w:rsidP="00AC36FF">
            <w:pPr>
              <w:spacing w:after="0" w:line="240" w:lineRule="auto"/>
            </w:pPr>
            <w:r w:rsidRPr="00AC36FF">
              <w:t>Domain: _________________        Range: __________________</w:t>
            </w:r>
          </w:p>
          <w:p w14:paraId="71373165" w14:textId="77777777" w:rsidR="00786595" w:rsidRPr="00AC36FF" w:rsidRDefault="00786595" w:rsidP="00AC36FF">
            <w:pPr>
              <w:spacing w:after="0" w:line="240" w:lineRule="auto"/>
            </w:pPr>
          </w:p>
          <w:p w14:paraId="6D6ED332" w14:textId="77777777" w:rsidR="00786595" w:rsidRPr="00AC36FF" w:rsidRDefault="00786595" w:rsidP="00AC36FF">
            <w:pPr>
              <w:spacing w:after="0" w:line="240" w:lineRule="auto"/>
            </w:pPr>
            <w:r w:rsidRPr="00AC36FF">
              <w:t>X-intercept: _______________       y-intercept: _______________</w:t>
            </w:r>
          </w:p>
          <w:p w14:paraId="4FA90765" w14:textId="77777777" w:rsidR="00786595" w:rsidRPr="00AC36FF" w:rsidRDefault="00786595" w:rsidP="00AC36FF">
            <w:pPr>
              <w:spacing w:after="0" w:line="240" w:lineRule="auto"/>
            </w:pPr>
          </w:p>
          <w:p w14:paraId="228D8CA1" w14:textId="77777777" w:rsidR="00786595" w:rsidRPr="00AC36FF" w:rsidRDefault="00786595" w:rsidP="00AC36FF">
            <w:pPr>
              <w:spacing w:after="0" w:line="240" w:lineRule="auto"/>
            </w:pPr>
            <w:r w:rsidRPr="00AC36FF">
              <w:t>Interval of Increase: __________    Interval of Decrease: ___________</w:t>
            </w:r>
          </w:p>
          <w:p w14:paraId="2B58B549" w14:textId="77777777" w:rsidR="00786595" w:rsidRPr="00AC36FF" w:rsidRDefault="00786595" w:rsidP="00AC36FF">
            <w:pPr>
              <w:spacing w:after="0" w:line="240" w:lineRule="auto"/>
            </w:pPr>
          </w:p>
          <w:p w14:paraId="052F7F39" w14:textId="77777777" w:rsidR="00786595" w:rsidRPr="00AC36FF" w:rsidRDefault="00786595" w:rsidP="00AC36FF">
            <w:pPr>
              <w:spacing w:after="0" w:line="240" w:lineRule="auto"/>
            </w:pPr>
            <w:r w:rsidRPr="00AC36FF">
              <w:t>Maximum(s): ________________     Minimum(s):_________________</w:t>
            </w:r>
          </w:p>
          <w:p w14:paraId="0A306F0C" w14:textId="77777777" w:rsidR="00786595" w:rsidRPr="00AC36FF" w:rsidRDefault="00786595" w:rsidP="00AC36FF">
            <w:pPr>
              <w:spacing w:after="0" w:line="240" w:lineRule="auto"/>
            </w:pPr>
          </w:p>
          <w:p w14:paraId="7F20E1D1" w14:textId="77777777" w:rsidR="00786595" w:rsidRPr="00AC36FF" w:rsidRDefault="00786595" w:rsidP="00AC36FF">
            <w:pPr>
              <w:spacing w:after="0" w:line="240" w:lineRule="auto"/>
            </w:pPr>
            <w:r w:rsidRPr="00AC36FF">
              <w:t>Symmetry: _______________</w:t>
            </w:r>
          </w:p>
          <w:p w14:paraId="2B84138D" w14:textId="77777777" w:rsidR="00786595" w:rsidRPr="00AC36FF" w:rsidRDefault="00786595" w:rsidP="00AC36FF">
            <w:pPr>
              <w:spacing w:after="0" w:line="240" w:lineRule="auto"/>
            </w:pPr>
          </w:p>
          <w:p w14:paraId="04EECF2F" w14:textId="77777777" w:rsidR="00786595" w:rsidRDefault="00786595" w:rsidP="00AC36FF">
            <w:pPr>
              <w:spacing w:after="0" w:line="240" w:lineRule="auto"/>
              <w:rPr>
                <w:rFonts w:ascii="Century Gothic" w:hAnsi="Century Gothic"/>
                <w:sz w:val="24"/>
                <w:szCs w:val="24"/>
              </w:rPr>
            </w:pPr>
            <w:r w:rsidRPr="00AC36FF">
              <w:t xml:space="preserve">End- Behavior: </w:t>
            </w:r>
            <w:r w:rsidRPr="00AC36FF">
              <w:rPr>
                <w:rFonts w:ascii="Century Gothic" w:hAnsi="Century Gothic"/>
                <w:position w:val="-28"/>
                <w:sz w:val="24"/>
                <w:szCs w:val="24"/>
              </w:rPr>
              <w:object w:dxaOrig="2840" w:dyaOrig="680" w14:anchorId="34D4DA81">
                <v:shape id="_x0000_i1028" type="#_x0000_t75" style="width:141.45pt;height:33.5pt" o:ole="">
                  <v:imagedata r:id="rId8" o:title=""/>
                </v:shape>
                <o:OLEObject Type="Embed" ProgID="Equation.DSMT4" ShapeID="_x0000_i1028" DrawAspect="Content" ObjectID="_1538544712" r:id="rId12"/>
              </w:object>
            </w:r>
          </w:p>
          <w:p w14:paraId="588EF213" w14:textId="77777777" w:rsidR="003F52B4" w:rsidRDefault="003F52B4" w:rsidP="00AC36FF">
            <w:pPr>
              <w:spacing w:after="0" w:line="240" w:lineRule="auto"/>
              <w:rPr>
                <w:rFonts w:ascii="Century Gothic" w:hAnsi="Century Gothic"/>
                <w:sz w:val="24"/>
                <w:szCs w:val="24"/>
              </w:rPr>
            </w:pPr>
          </w:p>
          <w:p w14:paraId="7EE99EFC" w14:textId="0F9413E8" w:rsidR="003F52B4" w:rsidRPr="003F52B4" w:rsidRDefault="003F52B4" w:rsidP="003F52B4">
            <w:pPr>
              <w:spacing w:after="0" w:line="240" w:lineRule="auto"/>
            </w:pPr>
            <w:r w:rsidRPr="003F52B4">
              <w:t>Find the average rate of change from x</w:t>
            </w:r>
            <w:r w:rsidR="00152A71">
              <w:t>=__</w:t>
            </w:r>
            <w:r w:rsidRPr="003F52B4">
              <w:t xml:space="preserve"> to x=</w:t>
            </w:r>
            <w:r w:rsidR="00152A71">
              <w:t>__</w:t>
            </w:r>
            <w:r w:rsidRPr="003F52B4">
              <w:t>: _____________</w:t>
            </w:r>
          </w:p>
          <w:p w14:paraId="638532D0" w14:textId="77777777" w:rsidR="003F52B4" w:rsidRPr="00AC36FF" w:rsidRDefault="003F52B4" w:rsidP="00AC36FF">
            <w:pPr>
              <w:spacing w:after="0" w:line="240" w:lineRule="auto"/>
            </w:pPr>
          </w:p>
        </w:tc>
      </w:tr>
    </w:tbl>
    <w:p w14:paraId="48B6F4E2" w14:textId="77777777" w:rsidR="00786595" w:rsidRDefault="00786595" w:rsidP="00786595">
      <w:bookmarkStart w:id="0" w:name="_GoBack"/>
      <w:bookmarkEnd w:id="0"/>
    </w:p>
    <w:sectPr w:rsidR="00786595" w:rsidSect="00786595">
      <w:headerReference w:type="default" r:id="rId13"/>
      <w:pgSz w:w="15840" w:h="12240" w:orient="landscape"/>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39F5796" w14:textId="77777777" w:rsidR="003F39D1" w:rsidRDefault="003F39D1" w:rsidP="00786595">
      <w:pPr>
        <w:spacing w:after="0" w:line="240" w:lineRule="auto"/>
      </w:pPr>
      <w:r>
        <w:separator/>
      </w:r>
    </w:p>
  </w:endnote>
  <w:endnote w:type="continuationSeparator" w:id="0">
    <w:p w14:paraId="6CCB3E5F" w14:textId="77777777" w:rsidR="003F39D1" w:rsidRDefault="003F39D1" w:rsidP="007865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E3CFC6B" w14:textId="77777777" w:rsidR="003F39D1" w:rsidRDefault="003F39D1" w:rsidP="00786595">
      <w:pPr>
        <w:spacing w:after="0" w:line="240" w:lineRule="auto"/>
      </w:pPr>
      <w:r>
        <w:separator/>
      </w:r>
    </w:p>
  </w:footnote>
  <w:footnote w:type="continuationSeparator" w:id="0">
    <w:p w14:paraId="26428C3D" w14:textId="77777777" w:rsidR="003F39D1" w:rsidRDefault="003F39D1" w:rsidP="0078659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C61A0D" w14:textId="77777777" w:rsidR="00786595" w:rsidRDefault="00786595">
    <w:pPr>
      <w:pStyle w:val="Header"/>
    </w:pPr>
    <w:r>
      <w:t>CCGPS Coordinate Algebra</w:t>
    </w:r>
  </w:p>
  <w:p w14:paraId="44E24CF3" w14:textId="77777777" w:rsidR="00786595" w:rsidRDefault="00786595">
    <w:pPr>
      <w:pStyle w:val="Header"/>
    </w:pPr>
    <w:r>
      <w:t>Exponential Graphs Practice Worksheet</w:t>
    </w:r>
  </w:p>
  <w:p w14:paraId="38AED328" w14:textId="77777777" w:rsidR="00786595" w:rsidRDefault="0078659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41E2F04"/>
    <w:multiLevelType w:val="hybridMultilevel"/>
    <w:tmpl w:val="F594CD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A6724C7"/>
    <w:multiLevelType w:val="hybridMultilevel"/>
    <w:tmpl w:val="E7EA98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6595"/>
    <w:rsid w:val="000016B1"/>
    <w:rsid w:val="000016F3"/>
    <w:rsid w:val="0000189B"/>
    <w:rsid w:val="000027CE"/>
    <w:rsid w:val="00003496"/>
    <w:rsid w:val="000037B4"/>
    <w:rsid w:val="00003BAB"/>
    <w:rsid w:val="0000401C"/>
    <w:rsid w:val="00004DFE"/>
    <w:rsid w:val="00005820"/>
    <w:rsid w:val="00005B44"/>
    <w:rsid w:val="00005C5D"/>
    <w:rsid w:val="0000711B"/>
    <w:rsid w:val="00007EBD"/>
    <w:rsid w:val="00010054"/>
    <w:rsid w:val="000107E4"/>
    <w:rsid w:val="00010989"/>
    <w:rsid w:val="00010F91"/>
    <w:rsid w:val="0001188F"/>
    <w:rsid w:val="00011978"/>
    <w:rsid w:val="00011D56"/>
    <w:rsid w:val="00013930"/>
    <w:rsid w:val="00015180"/>
    <w:rsid w:val="000151CE"/>
    <w:rsid w:val="000154FC"/>
    <w:rsid w:val="00015B61"/>
    <w:rsid w:val="00015C93"/>
    <w:rsid w:val="00016357"/>
    <w:rsid w:val="00016E84"/>
    <w:rsid w:val="00016FDB"/>
    <w:rsid w:val="00017132"/>
    <w:rsid w:val="000209F1"/>
    <w:rsid w:val="0002417D"/>
    <w:rsid w:val="0002466D"/>
    <w:rsid w:val="000254CB"/>
    <w:rsid w:val="00026D77"/>
    <w:rsid w:val="000277E6"/>
    <w:rsid w:val="000279BA"/>
    <w:rsid w:val="00030045"/>
    <w:rsid w:val="00030077"/>
    <w:rsid w:val="00031BE1"/>
    <w:rsid w:val="0003312A"/>
    <w:rsid w:val="0003392B"/>
    <w:rsid w:val="00033FA8"/>
    <w:rsid w:val="000355EE"/>
    <w:rsid w:val="00035E78"/>
    <w:rsid w:val="000360BE"/>
    <w:rsid w:val="0003626C"/>
    <w:rsid w:val="00037370"/>
    <w:rsid w:val="00037416"/>
    <w:rsid w:val="000376E0"/>
    <w:rsid w:val="000378B2"/>
    <w:rsid w:val="00037D9D"/>
    <w:rsid w:val="0004067F"/>
    <w:rsid w:val="00040D19"/>
    <w:rsid w:val="00041320"/>
    <w:rsid w:val="00041EC7"/>
    <w:rsid w:val="00042F12"/>
    <w:rsid w:val="00043433"/>
    <w:rsid w:val="00043D6E"/>
    <w:rsid w:val="00045EF5"/>
    <w:rsid w:val="00046353"/>
    <w:rsid w:val="0004637F"/>
    <w:rsid w:val="00046716"/>
    <w:rsid w:val="00046CDD"/>
    <w:rsid w:val="00046DD5"/>
    <w:rsid w:val="000470D5"/>
    <w:rsid w:val="0005002B"/>
    <w:rsid w:val="00051BAF"/>
    <w:rsid w:val="000525A6"/>
    <w:rsid w:val="00052F90"/>
    <w:rsid w:val="000535D6"/>
    <w:rsid w:val="00054566"/>
    <w:rsid w:val="00056779"/>
    <w:rsid w:val="000574A9"/>
    <w:rsid w:val="000577C6"/>
    <w:rsid w:val="00060323"/>
    <w:rsid w:val="0006043A"/>
    <w:rsid w:val="0006046A"/>
    <w:rsid w:val="000604F8"/>
    <w:rsid w:val="0006143B"/>
    <w:rsid w:val="00061D4E"/>
    <w:rsid w:val="000622F7"/>
    <w:rsid w:val="00062F96"/>
    <w:rsid w:val="00064EFE"/>
    <w:rsid w:val="00065931"/>
    <w:rsid w:val="00065BCE"/>
    <w:rsid w:val="00065EEA"/>
    <w:rsid w:val="000671B7"/>
    <w:rsid w:val="0007004F"/>
    <w:rsid w:val="0007036E"/>
    <w:rsid w:val="0007142D"/>
    <w:rsid w:val="00071898"/>
    <w:rsid w:val="00073537"/>
    <w:rsid w:val="0007376D"/>
    <w:rsid w:val="000742D5"/>
    <w:rsid w:val="00074640"/>
    <w:rsid w:val="00075C06"/>
    <w:rsid w:val="000772BA"/>
    <w:rsid w:val="00081284"/>
    <w:rsid w:val="00082D56"/>
    <w:rsid w:val="0008331D"/>
    <w:rsid w:val="00083CAA"/>
    <w:rsid w:val="00083D47"/>
    <w:rsid w:val="00084C7F"/>
    <w:rsid w:val="0008584D"/>
    <w:rsid w:val="00085D91"/>
    <w:rsid w:val="00085D98"/>
    <w:rsid w:val="00087BA1"/>
    <w:rsid w:val="00087CEF"/>
    <w:rsid w:val="0009034F"/>
    <w:rsid w:val="0009047D"/>
    <w:rsid w:val="0009126C"/>
    <w:rsid w:val="0009142E"/>
    <w:rsid w:val="00091486"/>
    <w:rsid w:val="00092414"/>
    <w:rsid w:val="00093061"/>
    <w:rsid w:val="00093484"/>
    <w:rsid w:val="00095392"/>
    <w:rsid w:val="00096569"/>
    <w:rsid w:val="00096825"/>
    <w:rsid w:val="00096900"/>
    <w:rsid w:val="00096DC7"/>
    <w:rsid w:val="0009771D"/>
    <w:rsid w:val="000A013D"/>
    <w:rsid w:val="000A015C"/>
    <w:rsid w:val="000A0825"/>
    <w:rsid w:val="000A0F88"/>
    <w:rsid w:val="000A1A44"/>
    <w:rsid w:val="000A266C"/>
    <w:rsid w:val="000A316D"/>
    <w:rsid w:val="000A392F"/>
    <w:rsid w:val="000A3D98"/>
    <w:rsid w:val="000A45DA"/>
    <w:rsid w:val="000A4B2D"/>
    <w:rsid w:val="000A64D9"/>
    <w:rsid w:val="000A6F3B"/>
    <w:rsid w:val="000A74D1"/>
    <w:rsid w:val="000B0D7A"/>
    <w:rsid w:val="000B0DFB"/>
    <w:rsid w:val="000B102D"/>
    <w:rsid w:val="000B1811"/>
    <w:rsid w:val="000B236F"/>
    <w:rsid w:val="000B2393"/>
    <w:rsid w:val="000B2A42"/>
    <w:rsid w:val="000B3983"/>
    <w:rsid w:val="000B6319"/>
    <w:rsid w:val="000B7AEA"/>
    <w:rsid w:val="000B7FA6"/>
    <w:rsid w:val="000C1630"/>
    <w:rsid w:val="000C1BD3"/>
    <w:rsid w:val="000C2337"/>
    <w:rsid w:val="000C3AC2"/>
    <w:rsid w:val="000C6606"/>
    <w:rsid w:val="000C6895"/>
    <w:rsid w:val="000D025F"/>
    <w:rsid w:val="000D08D4"/>
    <w:rsid w:val="000D1792"/>
    <w:rsid w:val="000D2D94"/>
    <w:rsid w:val="000D3B7E"/>
    <w:rsid w:val="000D4764"/>
    <w:rsid w:val="000D4CB0"/>
    <w:rsid w:val="000D6AE4"/>
    <w:rsid w:val="000D77C2"/>
    <w:rsid w:val="000D7823"/>
    <w:rsid w:val="000D79B8"/>
    <w:rsid w:val="000D7AD3"/>
    <w:rsid w:val="000E0256"/>
    <w:rsid w:val="000E40F0"/>
    <w:rsid w:val="000E442D"/>
    <w:rsid w:val="000E4BD5"/>
    <w:rsid w:val="000E5F3C"/>
    <w:rsid w:val="000E6265"/>
    <w:rsid w:val="000E7218"/>
    <w:rsid w:val="000E7FF0"/>
    <w:rsid w:val="000F05AE"/>
    <w:rsid w:val="000F1867"/>
    <w:rsid w:val="000F25A3"/>
    <w:rsid w:val="000F28BC"/>
    <w:rsid w:val="000F2912"/>
    <w:rsid w:val="000F2F90"/>
    <w:rsid w:val="000F301C"/>
    <w:rsid w:val="000F31D0"/>
    <w:rsid w:val="000F488E"/>
    <w:rsid w:val="000F4ACF"/>
    <w:rsid w:val="000F5135"/>
    <w:rsid w:val="000F53B2"/>
    <w:rsid w:val="000F5426"/>
    <w:rsid w:val="000F5570"/>
    <w:rsid w:val="000F5CBC"/>
    <w:rsid w:val="000F622D"/>
    <w:rsid w:val="000F6EE0"/>
    <w:rsid w:val="001004D3"/>
    <w:rsid w:val="00101D36"/>
    <w:rsid w:val="001029F8"/>
    <w:rsid w:val="0010336E"/>
    <w:rsid w:val="001037A3"/>
    <w:rsid w:val="00103EB9"/>
    <w:rsid w:val="0010401B"/>
    <w:rsid w:val="001053AF"/>
    <w:rsid w:val="00105612"/>
    <w:rsid w:val="00110BDA"/>
    <w:rsid w:val="0011215D"/>
    <w:rsid w:val="0011325B"/>
    <w:rsid w:val="0011354B"/>
    <w:rsid w:val="001146D4"/>
    <w:rsid w:val="00114DA7"/>
    <w:rsid w:val="00114F55"/>
    <w:rsid w:val="00115780"/>
    <w:rsid w:val="001163EA"/>
    <w:rsid w:val="00116824"/>
    <w:rsid w:val="0012044C"/>
    <w:rsid w:val="00120AFA"/>
    <w:rsid w:val="001216F5"/>
    <w:rsid w:val="001219C7"/>
    <w:rsid w:val="001224E0"/>
    <w:rsid w:val="001227C2"/>
    <w:rsid w:val="00124013"/>
    <w:rsid w:val="00124BCA"/>
    <w:rsid w:val="00125CDF"/>
    <w:rsid w:val="00126D1F"/>
    <w:rsid w:val="00127579"/>
    <w:rsid w:val="00127C2E"/>
    <w:rsid w:val="00130849"/>
    <w:rsid w:val="00131608"/>
    <w:rsid w:val="00132730"/>
    <w:rsid w:val="00132A18"/>
    <w:rsid w:val="001336BC"/>
    <w:rsid w:val="00134873"/>
    <w:rsid w:val="00134E9A"/>
    <w:rsid w:val="001352E3"/>
    <w:rsid w:val="00135A1B"/>
    <w:rsid w:val="00135D0D"/>
    <w:rsid w:val="0013685E"/>
    <w:rsid w:val="00136C11"/>
    <w:rsid w:val="001372DB"/>
    <w:rsid w:val="00137E5E"/>
    <w:rsid w:val="00140589"/>
    <w:rsid w:val="00142AB2"/>
    <w:rsid w:val="00142F54"/>
    <w:rsid w:val="001433C9"/>
    <w:rsid w:val="00143A3E"/>
    <w:rsid w:val="00144A91"/>
    <w:rsid w:val="00144D00"/>
    <w:rsid w:val="00145ECF"/>
    <w:rsid w:val="001460F7"/>
    <w:rsid w:val="001468F9"/>
    <w:rsid w:val="00146DE1"/>
    <w:rsid w:val="0014711E"/>
    <w:rsid w:val="00147F86"/>
    <w:rsid w:val="00150AA7"/>
    <w:rsid w:val="0015201A"/>
    <w:rsid w:val="00152967"/>
    <w:rsid w:val="00152A71"/>
    <w:rsid w:val="00153D9E"/>
    <w:rsid w:val="00154154"/>
    <w:rsid w:val="0015611B"/>
    <w:rsid w:val="001568C1"/>
    <w:rsid w:val="00156B41"/>
    <w:rsid w:val="00160163"/>
    <w:rsid w:val="00161933"/>
    <w:rsid w:val="00161DDD"/>
    <w:rsid w:val="00162065"/>
    <w:rsid w:val="00162ED2"/>
    <w:rsid w:val="00163008"/>
    <w:rsid w:val="00163A22"/>
    <w:rsid w:val="00163FF9"/>
    <w:rsid w:val="0016439E"/>
    <w:rsid w:val="001644CA"/>
    <w:rsid w:val="00164F23"/>
    <w:rsid w:val="00164F27"/>
    <w:rsid w:val="00166C24"/>
    <w:rsid w:val="00166F25"/>
    <w:rsid w:val="001672DA"/>
    <w:rsid w:val="001673EB"/>
    <w:rsid w:val="00170A12"/>
    <w:rsid w:val="001710E0"/>
    <w:rsid w:val="001726D4"/>
    <w:rsid w:val="00174EAE"/>
    <w:rsid w:val="00175792"/>
    <w:rsid w:val="00175E62"/>
    <w:rsid w:val="001765A8"/>
    <w:rsid w:val="00180EF6"/>
    <w:rsid w:val="0018320B"/>
    <w:rsid w:val="00184EF1"/>
    <w:rsid w:val="00185543"/>
    <w:rsid w:val="001855EA"/>
    <w:rsid w:val="00186015"/>
    <w:rsid w:val="00187C1A"/>
    <w:rsid w:val="00187F2D"/>
    <w:rsid w:val="00190A13"/>
    <w:rsid w:val="00190E9A"/>
    <w:rsid w:val="001910F0"/>
    <w:rsid w:val="0019173E"/>
    <w:rsid w:val="001929A5"/>
    <w:rsid w:val="00192A3F"/>
    <w:rsid w:val="00193857"/>
    <w:rsid w:val="0019397D"/>
    <w:rsid w:val="0019494C"/>
    <w:rsid w:val="001953F7"/>
    <w:rsid w:val="0019647E"/>
    <w:rsid w:val="0019679A"/>
    <w:rsid w:val="00197068"/>
    <w:rsid w:val="001A21AE"/>
    <w:rsid w:val="001A279F"/>
    <w:rsid w:val="001A3F13"/>
    <w:rsid w:val="001A4F4B"/>
    <w:rsid w:val="001A5254"/>
    <w:rsid w:val="001A570F"/>
    <w:rsid w:val="001A752F"/>
    <w:rsid w:val="001B08FE"/>
    <w:rsid w:val="001B1671"/>
    <w:rsid w:val="001B2457"/>
    <w:rsid w:val="001B3273"/>
    <w:rsid w:val="001B4B2A"/>
    <w:rsid w:val="001B56CF"/>
    <w:rsid w:val="001B5DCF"/>
    <w:rsid w:val="001B671A"/>
    <w:rsid w:val="001B7BAB"/>
    <w:rsid w:val="001C0AB0"/>
    <w:rsid w:val="001C22EE"/>
    <w:rsid w:val="001C3653"/>
    <w:rsid w:val="001C5E85"/>
    <w:rsid w:val="001C65E8"/>
    <w:rsid w:val="001C66B0"/>
    <w:rsid w:val="001C684B"/>
    <w:rsid w:val="001C784C"/>
    <w:rsid w:val="001D1830"/>
    <w:rsid w:val="001D1C93"/>
    <w:rsid w:val="001D22C1"/>
    <w:rsid w:val="001D2B8B"/>
    <w:rsid w:val="001D54B6"/>
    <w:rsid w:val="001D6FE8"/>
    <w:rsid w:val="001D6FF6"/>
    <w:rsid w:val="001D6FF8"/>
    <w:rsid w:val="001D7728"/>
    <w:rsid w:val="001E0D94"/>
    <w:rsid w:val="001E16BE"/>
    <w:rsid w:val="001E1DBF"/>
    <w:rsid w:val="001E21F3"/>
    <w:rsid w:val="001E2703"/>
    <w:rsid w:val="001E28D2"/>
    <w:rsid w:val="001E3206"/>
    <w:rsid w:val="001E3D9F"/>
    <w:rsid w:val="001E4F97"/>
    <w:rsid w:val="001E532E"/>
    <w:rsid w:val="001E5B49"/>
    <w:rsid w:val="001F094E"/>
    <w:rsid w:val="001F0A15"/>
    <w:rsid w:val="001F0F2F"/>
    <w:rsid w:val="001F1A1D"/>
    <w:rsid w:val="001F2B40"/>
    <w:rsid w:val="001F3BAB"/>
    <w:rsid w:val="001F3CA0"/>
    <w:rsid w:val="001F423A"/>
    <w:rsid w:val="001F4DA6"/>
    <w:rsid w:val="001F4E25"/>
    <w:rsid w:val="001F5223"/>
    <w:rsid w:val="001F69C3"/>
    <w:rsid w:val="001F70CF"/>
    <w:rsid w:val="0020090C"/>
    <w:rsid w:val="00200E9B"/>
    <w:rsid w:val="00201C0C"/>
    <w:rsid w:val="00207F07"/>
    <w:rsid w:val="002109B1"/>
    <w:rsid w:val="00212D95"/>
    <w:rsid w:val="002142D5"/>
    <w:rsid w:val="0021471F"/>
    <w:rsid w:val="002148DD"/>
    <w:rsid w:val="00214F3F"/>
    <w:rsid w:val="00215383"/>
    <w:rsid w:val="00215459"/>
    <w:rsid w:val="002155F1"/>
    <w:rsid w:val="00215729"/>
    <w:rsid w:val="00217796"/>
    <w:rsid w:val="002178E8"/>
    <w:rsid w:val="00217EC4"/>
    <w:rsid w:val="00221EAB"/>
    <w:rsid w:val="00224335"/>
    <w:rsid w:val="00226157"/>
    <w:rsid w:val="00232114"/>
    <w:rsid w:val="002337C3"/>
    <w:rsid w:val="00234F37"/>
    <w:rsid w:val="002376F8"/>
    <w:rsid w:val="00240037"/>
    <w:rsid w:val="0024006B"/>
    <w:rsid w:val="00240838"/>
    <w:rsid w:val="0024155B"/>
    <w:rsid w:val="002416F7"/>
    <w:rsid w:val="00242CAB"/>
    <w:rsid w:val="00243B93"/>
    <w:rsid w:val="00244486"/>
    <w:rsid w:val="00244504"/>
    <w:rsid w:val="00244C17"/>
    <w:rsid w:val="00244CAD"/>
    <w:rsid w:val="0024517B"/>
    <w:rsid w:val="0024547A"/>
    <w:rsid w:val="0024618A"/>
    <w:rsid w:val="0024782C"/>
    <w:rsid w:val="00250096"/>
    <w:rsid w:val="00250C40"/>
    <w:rsid w:val="00252E18"/>
    <w:rsid w:val="00253161"/>
    <w:rsid w:val="00253303"/>
    <w:rsid w:val="002540A3"/>
    <w:rsid w:val="002544AC"/>
    <w:rsid w:val="00254A9E"/>
    <w:rsid w:val="002555B5"/>
    <w:rsid w:val="002560E5"/>
    <w:rsid w:val="0025746C"/>
    <w:rsid w:val="00257716"/>
    <w:rsid w:val="00257914"/>
    <w:rsid w:val="00260641"/>
    <w:rsid w:val="002617BE"/>
    <w:rsid w:val="0026239B"/>
    <w:rsid w:val="00263055"/>
    <w:rsid w:val="002638BF"/>
    <w:rsid w:val="00263B4E"/>
    <w:rsid w:val="00265789"/>
    <w:rsid w:val="0026630A"/>
    <w:rsid w:val="00266D62"/>
    <w:rsid w:val="002673A1"/>
    <w:rsid w:val="00267FB7"/>
    <w:rsid w:val="00270924"/>
    <w:rsid w:val="002715BF"/>
    <w:rsid w:val="00271A38"/>
    <w:rsid w:val="0027239D"/>
    <w:rsid w:val="0027304B"/>
    <w:rsid w:val="00273D2C"/>
    <w:rsid w:val="00274463"/>
    <w:rsid w:val="002747B6"/>
    <w:rsid w:val="00275485"/>
    <w:rsid w:val="00276133"/>
    <w:rsid w:val="002767C4"/>
    <w:rsid w:val="002803B0"/>
    <w:rsid w:val="0028137F"/>
    <w:rsid w:val="002815E0"/>
    <w:rsid w:val="0028173A"/>
    <w:rsid w:val="00281ABB"/>
    <w:rsid w:val="00282C59"/>
    <w:rsid w:val="00283114"/>
    <w:rsid w:val="00283626"/>
    <w:rsid w:val="002837E7"/>
    <w:rsid w:val="002844B7"/>
    <w:rsid w:val="00284B78"/>
    <w:rsid w:val="00285536"/>
    <w:rsid w:val="00286FF5"/>
    <w:rsid w:val="00287717"/>
    <w:rsid w:val="002907F1"/>
    <w:rsid w:val="00290CAD"/>
    <w:rsid w:val="002911C5"/>
    <w:rsid w:val="002922F6"/>
    <w:rsid w:val="0029251C"/>
    <w:rsid w:val="0029287B"/>
    <w:rsid w:val="00292BCE"/>
    <w:rsid w:val="00295564"/>
    <w:rsid w:val="00295894"/>
    <w:rsid w:val="002A031B"/>
    <w:rsid w:val="002A0F4E"/>
    <w:rsid w:val="002A2861"/>
    <w:rsid w:val="002A2BA9"/>
    <w:rsid w:val="002A308C"/>
    <w:rsid w:val="002A55A3"/>
    <w:rsid w:val="002B03D5"/>
    <w:rsid w:val="002B1397"/>
    <w:rsid w:val="002B219F"/>
    <w:rsid w:val="002B4000"/>
    <w:rsid w:val="002B6093"/>
    <w:rsid w:val="002B6331"/>
    <w:rsid w:val="002B784E"/>
    <w:rsid w:val="002B78EA"/>
    <w:rsid w:val="002B7A78"/>
    <w:rsid w:val="002B7F33"/>
    <w:rsid w:val="002C20EB"/>
    <w:rsid w:val="002C248B"/>
    <w:rsid w:val="002C279E"/>
    <w:rsid w:val="002C2A3A"/>
    <w:rsid w:val="002C2A98"/>
    <w:rsid w:val="002C36B3"/>
    <w:rsid w:val="002C535C"/>
    <w:rsid w:val="002C55F5"/>
    <w:rsid w:val="002C6498"/>
    <w:rsid w:val="002C65D5"/>
    <w:rsid w:val="002C7D0F"/>
    <w:rsid w:val="002D0857"/>
    <w:rsid w:val="002D0B73"/>
    <w:rsid w:val="002D1866"/>
    <w:rsid w:val="002D26ED"/>
    <w:rsid w:val="002D2FD2"/>
    <w:rsid w:val="002D3EC6"/>
    <w:rsid w:val="002D46D1"/>
    <w:rsid w:val="002D4782"/>
    <w:rsid w:val="002D4907"/>
    <w:rsid w:val="002D63DA"/>
    <w:rsid w:val="002D6CC2"/>
    <w:rsid w:val="002D7222"/>
    <w:rsid w:val="002E09DA"/>
    <w:rsid w:val="002E1B30"/>
    <w:rsid w:val="002E2888"/>
    <w:rsid w:val="002E2C80"/>
    <w:rsid w:val="002E3DA2"/>
    <w:rsid w:val="002E7EF4"/>
    <w:rsid w:val="002F033A"/>
    <w:rsid w:val="002F161E"/>
    <w:rsid w:val="002F2B3B"/>
    <w:rsid w:val="002F2EE6"/>
    <w:rsid w:val="002F3705"/>
    <w:rsid w:val="002F4B5E"/>
    <w:rsid w:val="002F542E"/>
    <w:rsid w:val="00300A86"/>
    <w:rsid w:val="00300D20"/>
    <w:rsid w:val="003034A6"/>
    <w:rsid w:val="0030391E"/>
    <w:rsid w:val="00303F45"/>
    <w:rsid w:val="00304205"/>
    <w:rsid w:val="003049AF"/>
    <w:rsid w:val="003055B5"/>
    <w:rsid w:val="003057B9"/>
    <w:rsid w:val="00306283"/>
    <w:rsid w:val="00306D2C"/>
    <w:rsid w:val="00307785"/>
    <w:rsid w:val="00310DE6"/>
    <w:rsid w:val="0031243E"/>
    <w:rsid w:val="00312BD4"/>
    <w:rsid w:val="00314A20"/>
    <w:rsid w:val="003167E8"/>
    <w:rsid w:val="00316F7D"/>
    <w:rsid w:val="003171AD"/>
    <w:rsid w:val="003172C6"/>
    <w:rsid w:val="00322716"/>
    <w:rsid w:val="00322D00"/>
    <w:rsid w:val="00323D8A"/>
    <w:rsid w:val="00323F05"/>
    <w:rsid w:val="00325757"/>
    <w:rsid w:val="00327203"/>
    <w:rsid w:val="003301D4"/>
    <w:rsid w:val="0033065F"/>
    <w:rsid w:val="00331374"/>
    <w:rsid w:val="003313AC"/>
    <w:rsid w:val="00331A71"/>
    <w:rsid w:val="00333537"/>
    <w:rsid w:val="003354F7"/>
    <w:rsid w:val="003358DC"/>
    <w:rsid w:val="003358DD"/>
    <w:rsid w:val="00335CD8"/>
    <w:rsid w:val="00336042"/>
    <w:rsid w:val="00336627"/>
    <w:rsid w:val="00336C8E"/>
    <w:rsid w:val="0033709B"/>
    <w:rsid w:val="0034078F"/>
    <w:rsid w:val="003407B5"/>
    <w:rsid w:val="00341B03"/>
    <w:rsid w:val="00341F56"/>
    <w:rsid w:val="0034299C"/>
    <w:rsid w:val="00343B47"/>
    <w:rsid w:val="00344247"/>
    <w:rsid w:val="003445F7"/>
    <w:rsid w:val="003452F6"/>
    <w:rsid w:val="003455E0"/>
    <w:rsid w:val="003457A2"/>
    <w:rsid w:val="00345841"/>
    <w:rsid w:val="003463A4"/>
    <w:rsid w:val="00346441"/>
    <w:rsid w:val="00346FF7"/>
    <w:rsid w:val="003471A8"/>
    <w:rsid w:val="00347AB1"/>
    <w:rsid w:val="00347AEA"/>
    <w:rsid w:val="00347B4F"/>
    <w:rsid w:val="00350211"/>
    <w:rsid w:val="0035032A"/>
    <w:rsid w:val="00350CA8"/>
    <w:rsid w:val="003510C5"/>
    <w:rsid w:val="00351899"/>
    <w:rsid w:val="00352FEC"/>
    <w:rsid w:val="0035395F"/>
    <w:rsid w:val="00354248"/>
    <w:rsid w:val="00354D5A"/>
    <w:rsid w:val="0035641F"/>
    <w:rsid w:val="00357F38"/>
    <w:rsid w:val="00360315"/>
    <w:rsid w:val="0036080C"/>
    <w:rsid w:val="00360C6D"/>
    <w:rsid w:val="003616E6"/>
    <w:rsid w:val="00362B72"/>
    <w:rsid w:val="0036390A"/>
    <w:rsid w:val="00364C63"/>
    <w:rsid w:val="003656CF"/>
    <w:rsid w:val="00365FEC"/>
    <w:rsid w:val="00366010"/>
    <w:rsid w:val="00366194"/>
    <w:rsid w:val="00366519"/>
    <w:rsid w:val="003669E8"/>
    <w:rsid w:val="00367CBF"/>
    <w:rsid w:val="00371B3A"/>
    <w:rsid w:val="003742C8"/>
    <w:rsid w:val="00374547"/>
    <w:rsid w:val="003752C8"/>
    <w:rsid w:val="00376394"/>
    <w:rsid w:val="00380C0A"/>
    <w:rsid w:val="00381D76"/>
    <w:rsid w:val="00382736"/>
    <w:rsid w:val="00382E0B"/>
    <w:rsid w:val="00383200"/>
    <w:rsid w:val="003837DF"/>
    <w:rsid w:val="003840A6"/>
    <w:rsid w:val="003844F4"/>
    <w:rsid w:val="00385DA0"/>
    <w:rsid w:val="003867CC"/>
    <w:rsid w:val="003869FE"/>
    <w:rsid w:val="0038730A"/>
    <w:rsid w:val="00387C06"/>
    <w:rsid w:val="00390F83"/>
    <w:rsid w:val="0039180A"/>
    <w:rsid w:val="00391CD4"/>
    <w:rsid w:val="0039325F"/>
    <w:rsid w:val="00393C55"/>
    <w:rsid w:val="00394AFD"/>
    <w:rsid w:val="00394FA6"/>
    <w:rsid w:val="003950D2"/>
    <w:rsid w:val="003959BB"/>
    <w:rsid w:val="00395A31"/>
    <w:rsid w:val="003A01BE"/>
    <w:rsid w:val="003A0AFE"/>
    <w:rsid w:val="003A0C95"/>
    <w:rsid w:val="003A1EEA"/>
    <w:rsid w:val="003A2C27"/>
    <w:rsid w:val="003A3FAD"/>
    <w:rsid w:val="003A4367"/>
    <w:rsid w:val="003A4C2B"/>
    <w:rsid w:val="003A4C63"/>
    <w:rsid w:val="003A5586"/>
    <w:rsid w:val="003A574F"/>
    <w:rsid w:val="003A604C"/>
    <w:rsid w:val="003A6617"/>
    <w:rsid w:val="003A7050"/>
    <w:rsid w:val="003B0A01"/>
    <w:rsid w:val="003B0C26"/>
    <w:rsid w:val="003B1857"/>
    <w:rsid w:val="003B42CB"/>
    <w:rsid w:val="003B5322"/>
    <w:rsid w:val="003B6205"/>
    <w:rsid w:val="003B6BF8"/>
    <w:rsid w:val="003C0E7C"/>
    <w:rsid w:val="003C0F76"/>
    <w:rsid w:val="003C1BB5"/>
    <w:rsid w:val="003C232D"/>
    <w:rsid w:val="003C2C50"/>
    <w:rsid w:val="003C410F"/>
    <w:rsid w:val="003C46FB"/>
    <w:rsid w:val="003C4C6F"/>
    <w:rsid w:val="003C4EB1"/>
    <w:rsid w:val="003C5082"/>
    <w:rsid w:val="003C5798"/>
    <w:rsid w:val="003C639E"/>
    <w:rsid w:val="003C6E77"/>
    <w:rsid w:val="003C7099"/>
    <w:rsid w:val="003C71B5"/>
    <w:rsid w:val="003C7402"/>
    <w:rsid w:val="003C7917"/>
    <w:rsid w:val="003D17BC"/>
    <w:rsid w:val="003D21E8"/>
    <w:rsid w:val="003D269F"/>
    <w:rsid w:val="003D2DDC"/>
    <w:rsid w:val="003D328E"/>
    <w:rsid w:val="003D366D"/>
    <w:rsid w:val="003D5D3A"/>
    <w:rsid w:val="003D63D8"/>
    <w:rsid w:val="003D6523"/>
    <w:rsid w:val="003D67A6"/>
    <w:rsid w:val="003D6A48"/>
    <w:rsid w:val="003D6DF2"/>
    <w:rsid w:val="003E1715"/>
    <w:rsid w:val="003E1C01"/>
    <w:rsid w:val="003E2004"/>
    <w:rsid w:val="003E21A2"/>
    <w:rsid w:val="003E2935"/>
    <w:rsid w:val="003E2EC4"/>
    <w:rsid w:val="003E3F4E"/>
    <w:rsid w:val="003E50F3"/>
    <w:rsid w:val="003E568C"/>
    <w:rsid w:val="003E655D"/>
    <w:rsid w:val="003F0334"/>
    <w:rsid w:val="003F099A"/>
    <w:rsid w:val="003F18F8"/>
    <w:rsid w:val="003F251A"/>
    <w:rsid w:val="003F37DB"/>
    <w:rsid w:val="003F39D1"/>
    <w:rsid w:val="003F3AF1"/>
    <w:rsid w:val="003F52B4"/>
    <w:rsid w:val="003F57FB"/>
    <w:rsid w:val="003F6378"/>
    <w:rsid w:val="003F6BB9"/>
    <w:rsid w:val="003F737C"/>
    <w:rsid w:val="003F7B8F"/>
    <w:rsid w:val="003F7F7B"/>
    <w:rsid w:val="00403542"/>
    <w:rsid w:val="00407E4E"/>
    <w:rsid w:val="004101F0"/>
    <w:rsid w:val="00411767"/>
    <w:rsid w:val="0041327A"/>
    <w:rsid w:val="00414490"/>
    <w:rsid w:val="00415EA4"/>
    <w:rsid w:val="00416CBD"/>
    <w:rsid w:val="004217C4"/>
    <w:rsid w:val="00422A72"/>
    <w:rsid w:val="00424177"/>
    <w:rsid w:val="00424628"/>
    <w:rsid w:val="00425626"/>
    <w:rsid w:val="0042708F"/>
    <w:rsid w:val="0042784E"/>
    <w:rsid w:val="0042787F"/>
    <w:rsid w:val="00427B10"/>
    <w:rsid w:val="00430D62"/>
    <w:rsid w:val="0043140F"/>
    <w:rsid w:val="00431DED"/>
    <w:rsid w:val="004323E2"/>
    <w:rsid w:val="00434A76"/>
    <w:rsid w:val="00434F35"/>
    <w:rsid w:val="00435311"/>
    <w:rsid w:val="00435931"/>
    <w:rsid w:val="00435D8F"/>
    <w:rsid w:val="00435EB3"/>
    <w:rsid w:val="004363A3"/>
    <w:rsid w:val="00437221"/>
    <w:rsid w:val="004376F8"/>
    <w:rsid w:val="00440386"/>
    <w:rsid w:val="00442C40"/>
    <w:rsid w:val="0044317D"/>
    <w:rsid w:val="00443487"/>
    <w:rsid w:val="004438DC"/>
    <w:rsid w:val="00443AEF"/>
    <w:rsid w:val="0044445D"/>
    <w:rsid w:val="00447D08"/>
    <w:rsid w:val="00447EF1"/>
    <w:rsid w:val="004500A4"/>
    <w:rsid w:val="00450A0B"/>
    <w:rsid w:val="00450B71"/>
    <w:rsid w:val="004518AE"/>
    <w:rsid w:val="00452148"/>
    <w:rsid w:val="00452935"/>
    <w:rsid w:val="00454706"/>
    <w:rsid w:val="004577F6"/>
    <w:rsid w:val="004604D8"/>
    <w:rsid w:val="004619DE"/>
    <w:rsid w:val="0046200D"/>
    <w:rsid w:val="00462C6E"/>
    <w:rsid w:val="004643F6"/>
    <w:rsid w:val="00464BA9"/>
    <w:rsid w:val="0046641D"/>
    <w:rsid w:val="004666A9"/>
    <w:rsid w:val="00467DD0"/>
    <w:rsid w:val="00467E28"/>
    <w:rsid w:val="00470A8A"/>
    <w:rsid w:val="00470C35"/>
    <w:rsid w:val="004715DE"/>
    <w:rsid w:val="0047348E"/>
    <w:rsid w:val="00474AA6"/>
    <w:rsid w:val="00474E9E"/>
    <w:rsid w:val="00475404"/>
    <w:rsid w:val="004760BB"/>
    <w:rsid w:val="00476533"/>
    <w:rsid w:val="00476A0A"/>
    <w:rsid w:val="00480A90"/>
    <w:rsid w:val="00481A91"/>
    <w:rsid w:val="004824EE"/>
    <w:rsid w:val="00482EA0"/>
    <w:rsid w:val="00483576"/>
    <w:rsid w:val="00484C20"/>
    <w:rsid w:val="004877D3"/>
    <w:rsid w:val="00487DC2"/>
    <w:rsid w:val="00490195"/>
    <w:rsid w:val="00490C08"/>
    <w:rsid w:val="004913A6"/>
    <w:rsid w:val="0049206C"/>
    <w:rsid w:val="004921A5"/>
    <w:rsid w:val="00492EA9"/>
    <w:rsid w:val="0049350D"/>
    <w:rsid w:val="00493D5C"/>
    <w:rsid w:val="00494F08"/>
    <w:rsid w:val="00495586"/>
    <w:rsid w:val="00497082"/>
    <w:rsid w:val="004977F7"/>
    <w:rsid w:val="004A1567"/>
    <w:rsid w:val="004A18ED"/>
    <w:rsid w:val="004A1AF2"/>
    <w:rsid w:val="004A3CF9"/>
    <w:rsid w:val="004A3F15"/>
    <w:rsid w:val="004A3F54"/>
    <w:rsid w:val="004A4DF9"/>
    <w:rsid w:val="004A53FD"/>
    <w:rsid w:val="004A55AC"/>
    <w:rsid w:val="004A6076"/>
    <w:rsid w:val="004A6FCF"/>
    <w:rsid w:val="004A7D92"/>
    <w:rsid w:val="004B25D3"/>
    <w:rsid w:val="004B295B"/>
    <w:rsid w:val="004B29D1"/>
    <w:rsid w:val="004B4469"/>
    <w:rsid w:val="004B4740"/>
    <w:rsid w:val="004B4C67"/>
    <w:rsid w:val="004B4F06"/>
    <w:rsid w:val="004B6C15"/>
    <w:rsid w:val="004B7428"/>
    <w:rsid w:val="004C439C"/>
    <w:rsid w:val="004C4CBE"/>
    <w:rsid w:val="004C5B58"/>
    <w:rsid w:val="004C5BE3"/>
    <w:rsid w:val="004C6267"/>
    <w:rsid w:val="004C7263"/>
    <w:rsid w:val="004C76CA"/>
    <w:rsid w:val="004D020B"/>
    <w:rsid w:val="004D0692"/>
    <w:rsid w:val="004D25C1"/>
    <w:rsid w:val="004D27C0"/>
    <w:rsid w:val="004D2B45"/>
    <w:rsid w:val="004D2BB6"/>
    <w:rsid w:val="004D4B7F"/>
    <w:rsid w:val="004D534C"/>
    <w:rsid w:val="004D6125"/>
    <w:rsid w:val="004D6167"/>
    <w:rsid w:val="004D67A6"/>
    <w:rsid w:val="004D6D9C"/>
    <w:rsid w:val="004E061F"/>
    <w:rsid w:val="004E09AA"/>
    <w:rsid w:val="004E0DE7"/>
    <w:rsid w:val="004E1309"/>
    <w:rsid w:val="004E159A"/>
    <w:rsid w:val="004E1F27"/>
    <w:rsid w:val="004E2236"/>
    <w:rsid w:val="004E2D62"/>
    <w:rsid w:val="004E6311"/>
    <w:rsid w:val="004E665B"/>
    <w:rsid w:val="004E68AF"/>
    <w:rsid w:val="004E69EF"/>
    <w:rsid w:val="004E738A"/>
    <w:rsid w:val="004E7E7F"/>
    <w:rsid w:val="004F0220"/>
    <w:rsid w:val="004F07F1"/>
    <w:rsid w:val="004F3AD4"/>
    <w:rsid w:val="004F4155"/>
    <w:rsid w:val="004F5C5A"/>
    <w:rsid w:val="004F70E9"/>
    <w:rsid w:val="004F7B1F"/>
    <w:rsid w:val="00501496"/>
    <w:rsid w:val="005048DC"/>
    <w:rsid w:val="00506497"/>
    <w:rsid w:val="00506CAD"/>
    <w:rsid w:val="00506F4F"/>
    <w:rsid w:val="00510129"/>
    <w:rsid w:val="0051072F"/>
    <w:rsid w:val="00513E2C"/>
    <w:rsid w:val="0051550B"/>
    <w:rsid w:val="00515C72"/>
    <w:rsid w:val="00515DCD"/>
    <w:rsid w:val="00515F1F"/>
    <w:rsid w:val="00515FE0"/>
    <w:rsid w:val="00516E63"/>
    <w:rsid w:val="005176D9"/>
    <w:rsid w:val="00517F7F"/>
    <w:rsid w:val="00521283"/>
    <w:rsid w:val="005215CC"/>
    <w:rsid w:val="005231AB"/>
    <w:rsid w:val="005238E2"/>
    <w:rsid w:val="005256F4"/>
    <w:rsid w:val="00525AD1"/>
    <w:rsid w:val="00525FC1"/>
    <w:rsid w:val="005265D0"/>
    <w:rsid w:val="00527CCE"/>
    <w:rsid w:val="00531A7F"/>
    <w:rsid w:val="00531AED"/>
    <w:rsid w:val="00531C23"/>
    <w:rsid w:val="005323F6"/>
    <w:rsid w:val="0053393D"/>
    <w:rsid w:val="005343CD"/>
    <w:rsid w:val="00535344"/>
    <w:rsid w:val="00537FB7"/>
    <w:rsid w:val="0054085D"/>
    <w:rsid w:val="00541616"/>
    <w:rsid w:val="00543229"/>
    <w:rsid w:val="00543E80"/>
    <w:rsid w:val="005447B6"/>
    <w:rsid w:val="00544DE7"/>
    <w:rsid w:val="0054528E"/>
    <w:rsid w:val="00545837"/>
    <w:rsid w:val="00545C85"/>
    <w:rsid w:val="0054749C"/>
    <w:rsid w:val="005509D8"/>
    <w:rsid w:val="005514A7"/>
    <w:rsid w:val="00551EBC"/>
    <w:rsid w:val="00552477"/>
    <w:rsid w:val="00552C2B"/>
    <w:rsid w:val="0055340B"/>
    <w:rsid w:val="00553D4E"/>
    <w:rsid w:val="00556D98"/>
    <w:rsid w:val="0056035D"/>
    <w:rsid w:val="00561E13"/>
    <w:rsid w:val="00563375"/>
    <w:rsid w:val="00563A1B"/>
    <w:rsid w:val="005662B7"/>
    <w:rsid w:val="0056635C"/>
    <w:rsid w:val="005669D9"/>
    <w:rsid w:val="00566A3F"/>
    <w:rsid w:val="00567A10"/>
    <w:rsid w:val="00572596"/>
    <w:rsid w:val="00574446"/>
    <w:rsid w:val="00574E85"/>
    <w:rsid w:val="0057531F"/>
    <w:rsid w:val="0057567E"/>
    <w:rsid w:val="005765AB"/>
    <w:rsid w:val="00576C3D"/>
    <w:rsid w:val="0058003A"/>
    <w:rsid w:val="00581256"/>
    <w:rsid w:val="00581FE2"/>
    <w:rsid w:val="005821D9"/>
    <w:rsid w:val="00582795"/>
    <w:rsid w:val="00585D11"/>
    <w:rsid w:val="00585F9D"/>
    <w:rsid w:val="00586976"/>
    <w:rsid w:val="005877D7"/>
    <w:rsid w:val="00590200"/>
    <w:rsid w:val="005906BB"/>
    <w:rsid w:val="00591185"/>
    <w:rsid w:val="00591748"/>
    <w:rsid w:val="00591C6D"/>
    <w:rsid w:val="00592941"/>
    <w:rsid w:val="0059298F"/>
    <w:rsid w:val="005931B4"/>
    <w:rsid w:val="005933F8"/>
    <w:rsid w:val="00593807"/>
    <w:rsid w:val="00594506"/>
    <w:rsid w:val="00597896"/>
    <w:rsid w:val="005A3634"/>
    <w:rsid w:val="005A42FB"/>
    <w:rsid w:val="005A4613"/>
    <w:rsid w:val="005A5115"/>
    <w:rsid w:val="005A61A0"/>
    <w:rsid w:val="005A658F"/>
    <w:rsid w:val="005A7811"/>
    <w:rsid w:val="005B27C2"/>
    <w:rsid w:val="005B32F5"/>
    <w:rsid w:val="005B36ED"/>
    <w:rsid w:val="005B47C6"/>
    <w:rsid w:val="005B4CA9"/>
    <w:rsid w:val="005B56F3"/>
    <w:rsid w:val="005B5E59"/>
    <w:rsid w:val="005B62C5"/>
    <w:rsid w:val="005B7122"/>
    <w:rsid w:val="005C04E3"/>
    <w:rsid w:val="005C072E"/>
    <w:rsid w:val="005C09AF"/>
    <w:rsid w:val="005C0C1E"/>
    <w:rsid w:val="005C1193"/>
    <w:rsid w:val="005C1554"/>
    <w:rsid w:val="005C1D0F"/>
    <w:rsid w:val="005C2679"/>
    <w:rsid w:val="005C26A2"/>
    <w:rsid w:val="005C2FF8"/>
    <w:rsid w:val="005C3B6C"/>
    <w:rsid w:val="005C44EE"/>
    <w:rsid w:val="005C49CC"/>
    <w:rsid w:val="005C5CCE"/>
    <w:rsid w:val="005C5FE2"/>
    <w:rsid w:val="005C7DD7"/>
    <w:rsid w:val="005C7E4A"/>
    <w:rsid w:val="005D09F1"/>
    <w:rsid w:val="005D2751"/>
    <w:rsid w:val="005D32E2"/>
    <w:rsid w:val="005D3A3B"/>
    <w:rsid w:val="005D475F"/>
    <w:rsid w:val="005D4ADB"/>
    <w:rsid w:val="005D5033"/>
    <w:rsid w:val="005D5CD8"/>
    <w:rsid w:val="005E0B6D"/>
    <w:rsid w:val="005E14EF"/>
    <w:rsid w:val="005E1BAA"/>
    <w:rsid w:val="005E32F2"/>
    <w:rsid w:val="005E3385"/>
    <w:rsid w:val="005E359E"/>
    <w:rsid w:val="005E3F37"/>
    <w:rsid w:val="005E4C85"/>
    <w:rsid w:val="005E4EB4"/>
    <w:rsid w:val="005E4FE3"/>
    <w:rsid w:val="005E5619"/>
    <w:rsid w:val="005E5D89"/>
    <w:rsid w:val="005E6962"/>
    <w:rsid w:val="005F3EC4"/>
    <w:rsid w:val="005F4C8C"/>
    <w:rsid w:val="005F536F"/>
    <w:rsid w:val="005F6EFE"/>
    <w:rsid w:val="00601545"/>
    <w:rsid w:val="0060332F"/>
    <w:rsid w:val="00603580"/>
    <w:rsid w:val="00604752"/>
    <w:rsid w:val="006047E4"/>
    <w:rsid w:val="00604ECA"/>
    <w:rsid w:val="00605952"/>
    <w:rsid w:val="00606C3F"/>
    <w:rsid w:val="00611FFB"/>
    <w:rsid w:val="00613020"/>
    <w:rsid w:val="00614458"/>
    <w:rsid w:val="006148B6"/>
    <w:rsid w:val="00614E27"/>
    <w:rsid w:val="00615AEF"/>
    <w:rsid w:val="006179D2"/>
    <w:rsid w:val="00617E38"/>
    <w:rsid w:val="00620001"/>
    <w:rsid w:val="00620CB1"/>
    <w:rsid w:val="0062399E"/>
    <w:rsid w:val="00625198"/>
    <w:rsid w:val="00625499"/>
    <w:rsid w:val="00627315"/>
    <w:rsid w:val="00631C0D"/>
    <w:rsid w:val="00632166"/>
    <w:rsid w:val="006327BC"/>
    <w:rsid w:val="0063340B"/>
    <w:rsid w:val="0063350F"/>
    <w:rsid w:val="0064010C"/>
    <w:rsid w:val="0064064A"/>
    <w:rsid w:val="00640AE4"/>
    <w:rsid w:val="00640D3D"/>
    <w:rsid w:val="006410D2"/>
    <w:rsid w:val="00645350"/>
    <w:rsid w:val="00645829"/>
    <w:rsid w:val="006468C1"/>
    <w:rsid w:val="006472E2"/>
    <w:rsid w:val="006473A5"/>
    <w:rsid w:val="006473FB"/>
    <w:rsid w:val="0064767C"/>
    <w:rsid w:val="00647F47"/>
    <w:rsid w:val="00650396"/>
    <w:rsid w:val="006503E3"/>
    <w:rsid w:val="00650B97"/>
    <w:rsid w:val="00653124"/>
    <w:rsid w:val="0065600C"/>
    <w:rsid w:val="006570C1"/>
    <w:rsid w:val="0065788E"/>
    <w:rsid w:val="00657B0A"/>
    <w:rsid w:val="00661528"/>
    <w:rsid w:val="006615FC"/>
    <w:rsid w:val="00661FDD"/>
    <w:rsid w:val="00662DDF"/>
    <w:rsid w:val="006630A5"/>
    <w:rsid w:val="0066337B"/>
    <w:rsid w:val="0066353A"/>
    <w:rsid w:val="006636EC"/>
    <w:rsid w:val="00663E89"/>
    <w:rsid w:val="00664834"/>
    <w:rsid w:val="00665807"/>
    <w:rsid w:val="00665A50"/>
    <w:rsid w:val="00670F72"/>
    <w:rsid w:val="00672708"/>
    <w:rsid w:val="00672842"/>
    <w:rsid w:val="00672C1A"/>
    <w:rsid w:val="00673465"/>
    <w:rsid w:val="00674217"/>
    <w:rsid w:val="00674735"/>
    <w:rsid w:val="00674E8E"/>
    <w:rsid w:val="0067513A"/>
    <w:rsid w:val="0067633B"/>
    <w:rsid w:val="0068276D"/>
    <w:rsid w:val="00682AF6"/>
    <w:rsid w:val="0068354A"/>
    <w:rsid w:val="00683AEE"/>
    <w:rsid w:val="00684109"/>
    <w:rsid w:val="00685B59"/>
    <w:rsid w:val="0068668A"/>
    <w:rsid w:val="00690798"/>
    <w:rsid w:val="00690899"/>
    <w:rsid w:val="006914C1"/>
    <w:rsid w:val="00692A4A"/>
    <w:rsid w:val="00692C79"/>
    <w:rsid w:val="00693703"/>
    <w:rsid w:val="00693D2E"/>
    <w:rsid w:val="006966AC"/>
    <w:rsid w:val="00696AD6"/>
    <w:rsid w:val="00696B58"/>
    <w:rsid w:val="00697418"/>
    <w:rsid w:val="006A2BCB"/>
    <w:rsid w:val="006A300F"/>
    <w:rsid w:val="006A3964"/>
    <w:rsid w:val="006A4348"/>
    <w:rsid w:val="006A5088"/>
    <w:rsid w:val="006A5B77"/>
    <w:rsid w:val="006B1F56"/>
    <w:rsid w:val="006B2198"/>
    <w:rsid w:val="006B21CA"/>
    <w:rsid w:val="006B2EB3"/>
    <w:rsid w:val="006B3905"/>
    <w:rsid w:val="006B44A6"/>
    <w:rsid w:val="006B4B3C"/>
    <w:rsid w:val="006B503C"/>
    <w:rsid w:val="006B5A00"/>
    <w:rsid w:val="006B6F45"/>
    <w:rsid w:val="006B7F14"/>
    <w:rsid w:val="006C2578"/>
    <w:rsid w:val="006C27A8"/>
    <w:rsid w:val="006C2CF3"/>
    <w:rsid w:val="006C3A34"/>
    <w:rsid w:val="006C4088"/>
    <w:rsid w:val="006C4A9C"/>
    <w:rsid w:val="006C51AE"/>
    <w:rsid w:val="006C545F"/>
    <w:rsid w:val="006C577A"/>
    <w:rsid w:val="006C57ED"/>
    <w:rsid w:val="006C6D90"/>
    <w:rsid w:val="006C7D3B"/>
    <w:rsid w:val="006D1AD8"/>
    <w:rsid w:val="006D1D48"/>
    <w:rsid w:val="006D214D"/>
    <w:rsid w:val="006D28BE"/>
    <w:rsid w:val="006D3A91"/>
    <w:rsid w:val="006D3E04"/>
    <w:rsid w:val="006D6090"/>
    <w:rsid w:val="006D65ED"/>
    <w:rsid w:val="006D6B18"/>
    <w:rsid w:val="006E0227"/>
    <w:rsid w:val="006E16E9"/>
    <w:rsid w:val="006E32E5"/>
    <w:rsid w:val="006E344E"/>
    <w:rsid w:val="006E407C"/>
    <w:rsid w:val="006E5BB0"/>
    <w:rsid w:val="006E6A6B"/>
    <w:rsid w:val="006E73B4"/>
    <w:rsid w:val="006E778A"/>
    <w:rsid w:val="006E78B3"/>
    <w:rsid w:val="006F2656"/>
    <w:rsid w:val="006F3F0C"/>
    <w:rsid w:val="006F420E"/>
    <w:rsid w:val="006F4317"/>
    <w:rsid w:val="006F50B2"/>
    <w:rsid w:val="006F5473"/>
    <w:rsid w:val="00702F42"/>
    <w:rsid w:val="00703A86"/>
    <w:rsid w:val="00703CE8"/>
    <w:rsid w:val="007051D5"/>
    <w:rsid w:val="00705769"/>
    <w:rsid w:val="00705D75"/>
    <w:rsid w:val="00707099"/>
    <w:rsid w:val="00707A37"/>
    <w:rsid w:val="00707B26"/>
    <w:rsid w:val="00707F3F"/>
    <w:rsid w:val="007113AE"/>
    <w:rsid w:val="0071246F"/>
    <w:rsid w:val="00712FAF"/>
    <w:rsid w:val="00713020"/>
    <w:rsid w:val="00713566"/>
    <w:rsid w:val="00713BCD"/>
    <w:rsid w:val="0071579B"/>
    <w:rsid w:val="00715F18"/>
    <w:rsid w:val="00717922"/>
    <w:rsid w:val="00720945"/>
    <w:rsid w:val="00720F61"/>
    <w:rsid w:val="0072110E"/>
    <w:rsid w:val="00721ACE"/>
    <w:rsid w:val="00723244"/>
    <w:rsid w:val="00723CB7"/>
    <w:rsid w:val="00724160"/>
    <w:rsid w:val="0072442B"/>
    <w:rsid w:val="00724850"/>
    <w:rsid w:val="00724BB3"/>
    <w:rsid w:val="007269EF"/>
    <w:rsid w:val="00726E68"/>
    <w:rsid w:val="0072745E"/>
    <w:rsid w:val="007275B8"/>
    <w:rsid w:val="00730539"/>
    <w:rsid w:val="0073193A"/>
    <w:rsid w:val="007323A7"/>
    <w:rsid w:val="00732CB0"/>
    <w:rsid w:val="0073310C"/>
    <w:rsid w:val="00733C4D"/>
    <w:rsid w:val="0073607A"/>
    <w:rsid w:val="00737F0E"/>
    <w:rsid w:val="00740113"/>
    <w:rsid w:val="0074018D"/>
    <w:rsid w:val="00741927"/>
    <w:rsid w:val="00741FC9"/>
    <w:rsid w:val="0074269F"/>
    <w:rsid w:val="00742C1E"/>
    <w:rsid w:val="007430B9"/>
    <w:rsid w:val="007436BA"/>
    <w:rsid w:val="00743EA1"/>
    <w:rsid w:val="0074467D"/>
    <w:rsid w:val="00745662"/>
    <w:rsid w:val="0074587D"/>
    <w:rsid w:val="00745B79"/>
    <w:rsid w:val="007462BF"/>
    <w:rsid w:val="007469FB"/>
    <w:rsid w:val="00746FB5"/>
    <w:rsid w:val="00747539"/>
    <w:rsid w:val="007476E6"/>
    <w:rsid w:val="00747807"/>
    <w:rsid w:val="00750ECC"/>
    <w:rsid w:val="00752153"/>
    <w:rsid w:val="00753603"/>
    <w:rsid w:val="00753952"/>
    <w:rsid w:val="0075516E"/>
    <w:rsid w:val="00756165"/>
    <w:rsid w:val="00756322"/>
    <w:rsid w:val="0075778A"/>
    <w:rsid w:val="007578B4"/>
    <w:rsid w:val="00760415"/>
    <w:rsid w:val="00760FE3"/>
    <w:rsid w:val="007615C3"/>
    <w:rsid w:val="00762446"/>
    <w:rsid w:val="00762462"/>
    <w:rsid w:val="00763148"/>
    <w:rsid w:val="0076364D"/>
    <w:rsid w:val="00763F44"/>
    <w:rsid w:val="0076411B"/>
    <w:rsid w:val="0076449B"/>
    <w:rsid w:val="007656F2"/>
    <w:rsid w:val="007657C3"/>
    <w:rsid w:val="0076723A"/>
    <w:rsid w:val="0077355A"/>
    <w:rsid w:val="007738F7"/>
    <w:rsid w:val="007744A7"/>
    <w:rsid w:val="00774967"/>
    <w:rsid w:val="00775484"/>
    <w:rsid w:val="00783107"/>
    <w:rsid w:val="007842F3"/>
    <w:rsid w:val="00784DE5"/>
    <w:rsid w:val="0078523C"/>
    <w:rsid w:val="00785295"/>
    <w:rsid w:val="007852C6"/>
    <w:rsid w:val="007859D6"/>
    <w:rsid w:val="00786595"/>
    <w:rsid w:val="007878A3"/>
    <w:rsid w:val="00790E5C"/>
    <w:rsid w:val="00791A69"/>
    <w:rsid w:val="00791F2A"/>
    <w:rsid w:val="0079394F"/>
    <w:rsid w:val="00797DB4"/>
    <w:rsid w:val="007A0022"/>
    <w:rsid w:val="007A0CAF"/>
    <w:rsid w:val="007A15F1"/>
    <w:rsid w:val="007A18B9"/>
    <w:rsid w:val="007A18C7"/>
    <w:rsid w:val="007A1A16"/>
    <w:rsid w:val="007A1B73"/>
    <w:rsid w:val="007A1D6E"/>
    <w:rsid w:val="007A2AB3"/>
    <w:rsid w:val="007A2C47"/>
    <w:rsid w:val="007A31F3"/>
    <w:rsid w:val="007A3EE9"/>
    <w:rsid w:val="007A4490"/>
    <w:rsid w:val="007A4A49"/>
    <w:rsid w:val="007A4FEC"/>
    <w:rsid w:val="007A5161"/>
    <w:rsid w:val="007A5183"/>
    <w:rsid w:val="007A635B"/>
    <w:rsid w:val="007A6C71"/>
    <w:rsid w:val="007A7868"/>
    <w:rsid w:val="007B0122"/>
    <w:rsid w:val="007B03B9"/>
    <w:rsid w:val="007B1293"/>
    <w:rsid w:val="007B2D58"/>
    <w:rsid w:val="007B7122"/>
    <w:rsid w:val="007B78C5"/>
    <w:rsid w:val="007B790E"/>
    <w:rsid w:val="007C1834"/>
    <w:rsid w:val="007C186E"/>
    <w:rsid w:val="007C1C37"/>
    <w:rsid w:val="007C210A"/>
    <w:rsid w:val="007C3E84"/>
    <w:rsid w:val="007C4340"/>
    <w:rsid w:val="007C4535"/>
    <w:rsid w:val="007C5267"/>
    <w:rsid w:val="007C7154"/>
    <w:rsid w:val="007C718A"/>
    <w:rsid w:val="007D0033"/>
    <w:rsid w:val="007D093C"/>
    <w:rsid w:val="007D12E0"/>
    <w:rsid w:val="007D1B0E"/>
    <w:rsid w:val="007D2D7B"/>
    <w:rsid w:val="007D2FB9"/>
    <w:rsid w:val="007D3498"/>
    <w:rsid w:val="007D454F"/>
    <w:rsid w:val="007D4D8F"/>
    <w:rsid w:val="007D5940"/>
    <w:rsid w:val="007D6B30"/>
    <w:rsid w:val="007D7660"/>
    <w:rsid w:val="007E0CC7"/>
    <w:rsid w:val="007E11E7"/>
    <w:rsid w:val="007E2518"/>
    <w:rsid w:val="007E353B"/>
    <w:rsid w:val="007E400E"/>
    <w:rsid w:val="007E4F34"/>
    <w:rsid w:val="007E4FAE"/>
    <w:rsid w:val="007E5618"/>
    <w:rsid w:val="007E566D"/>
    <w:rsid w:val="007E7097"/>
    <w:rsid w:val="007E7C38"/>
    <w:rsid w:val="007F0071"/>
    <w:rsid w:val="007F0554"/>
    <w:rsid w:val="007F0BD3"/>
    <w:rsid w:val="007F1609"/>
    <w:rsid w:val="007F1662"/>
    <w:rsid w:val="007F3AFF"/>
    <w:rsid w:val="007F6ED8"/>
    <w:rsid w:val="007F7D55"/>
    <w:rsid w:val="00801622"/>
    <w:rsid w:val="00804F8F"/>
    <w:rsid w:val="008074F3"/>
    <w:rsid w:val="00810275"/>
    <w:rsid w:val="008106E8"/>
    <w:rsid w:val="00811A5A"/>
    <w:rsid w:val="008134BA"/>
    <w:rsid w:val="00813694"/>
    <w:rsid w:val="00813C96"/>
    <w:rsid w:val="00813DB0"/>
    <w:rsid w:val="00814C83"/>
    <w:rsid w:val="0081589B"/>
    <w:rsid w:val="00815DEA"/>
    <w:rsid w:val="008162ED"/>
    <w:rsid w:val="008172CF"/>
    <w:rsid w:val="008176F9"/>
    <w:rsid w:val="00817D99"/>
    <w:rsid w:val="008204C8"/>
    <w:rsid w:val="00823D9A"/>
    <w:rsid w:val="0082432B"/>
    <w:rsid w:val="008253DC"/>
    <w:rsid w:val="0082572D"/>
    <w:rsid w:val="00825EFA"/>
    <w:rsid w:val="00827307"/>
    <w:rsid w:val="008276D8"/>
    <w:rsid w:val="0083050E"/>
    <w:rsid w:val="00830A3E"/>
    <w:rsid w:val="00830ACE"/>
    <w:rsid w:val="00830D3E"/>
    <w:rsid w:val="0083113F"/>
    <w:rsid w:val="0083153E"/>
    <w:rsid w:val="00831AAD"/>
    <w:rsid w:val="00832B3F"/>
    <w:rsid w:val="0083337D"/>
    <w:rsid w:val="00834253"/>
    <w:rsid w:val="008342CB"/>
    <w:rsid w:val="00834576"/>
    <w:rsid w:val="00834D75"/>
    <w:rsid w:val="0083589D"/>
    <w:rsid w:val="008358CD"/>
    <w:rsid w:val="00835B35"/>
    <w:rsid w:val="0083794D"/>
    <w:rsid w:val="00840010"/>
    <w:rsid w:val="00840BC9"/>
    <w:rsid w:val="00841195"/>
    <w:rsid w:val="00841AE7"/>
    <w:rsid w:val="0084289E"/>
    <w:rsid w:val="008442DE"/>
    <w:rsid w:val="00845451"/>
    <w:rsid w:val="00845653"/>
    <w:rsid w:val="00846533"/>
    <w:rsid w:val="00846B7E"/>
    <w:rsid w:val="008472A3"/>
    <w:rsid w:val="008478D8"/>
    <w:rsid w:val="008479EC"/>
    <w:rsid w:val="00847B0A"/>
    <w:rsid w:val="00847BC0"/>
    <w:rsid w:val="00850023"/>
    <w:rsid w:val="00850C73"/>
    <w:rsid w:val="00851EB0"/>
    <w:rsid w:val="00852E99"/>
    <w:rsid w:val="0085378D"/>
    <w:rsid w:val="00853812"/>
    <w:rsid w:val="00853F8B"/>
    <w:rsid w:val="00854473"/>
    <w:rsid w:val="00855114"/>
    <w:rsid w:val="00855D30"/>
    <w:rsid w:val="00855DD3"/>
    <w:rsid w:val="00855F15"/>
    <w:rsid w:val="00860124"/>
    <w:rsid w:val="008611BC"/>
    <w:rsid w:val="0086136B"/>
    <w:rsid w:val="00861580"/>
    <w:rsid w:val="0086178C"/>
    <w:rsid w:val="00861B91"/>
    <w:rsid w:val="00861C51"/>
    <w:rsid w:val="00861E3F"/>
    <w:rsid w:val="00862C89"/>
    <w:rsid w:val="008634BE"/>
    <w:rsid w:val="00864A7E"/>
    <w:rsid w:val="00864D57"/>
    <w:rsid w:val="00865923"/>
    <w:rsid w:val="00866049"/>
    <w:rsid w:val="008673AB"/>
    <w:rsid w:val="00870139"/>
    <w:rsid w:val="00870389"/>
    <w:rsid w:val="008715A7"/>
    <w:rsid w:val="00872985"/>
    <w:rsid w:val="00873546"/>
    <w:rsid w:val="00873E06"/>
    <w:rsid w:val="00873F94"/>
    <w:rsid w:val="0087438F"/>
    <w:rsid w:val="00874B40"/>
    <w:rsid w:val="00875EF9"/>
    <w:rsid w:val="00876611"/>
    <w:rsid w:val="00876C27"/>
    <w:rsid w:val="00876EAC"/>
    <w:rsid w:val="00876FE7"/>
    <w:rsid w:val="00877207"/>
    <w:rsid w:val="00877677"/>
    <w:rsid w:val="00880BBA"/>
    <w:rsid w:val="00880C96"/>
    <w:rsid w:val="0088119A"/>
    <w:rsid w:val="00881865"/>
    <w:rsid w:val="00882540"/>
    <w:rsid w:val="00884D39"/>
    <w:rsid w:val="0088614B"/>
    <w:rsid w:val="008861C4"/>
    <w:rsid w:val="008872E8"/>
    <w:rsid w:val="00887692"/>
    <w:rsid w:val="00890367"/>
    <w:rsid w:val="008910D2"/>
    <w:rsid w:val="00895AB5"/>
    <w:rsid w:val="00896324"/>
    <w:rsid w:val="008972F4"/>
    <w:rsid w:val="008A0D01"/>
    <w:rsid w:val="008A2209"/>
    <w:rsid w:val="008A23AD"/>
    <w:rsid w:val="008A2910"/>
    <w:rsid w:val="008A2FB2"/>
    <w:rsid w:val="008A39F9"/>
    <w:rsid w:val="008A46C0"/>
    <w:rsid w:val="008A4B38"/>
    <w:rsid w:val="008A6964"/>
    <w:rsid w:val="008A6C1D"/>
    <w:rsid w:val="008B0595"/>
    <w:rsid w:val="008B070F"/>
    <w:rsid w:val="008B0FC7"/>
    <w:rsid w:val="008B1374"/>
    <w:rsid w:val="008B1861"/>
    <w:rsid w:val="008B1B01"/>
    <w:rsid w:val="008B1F79"/>
    <w:rsid w:val="008B1F96"/>
    <w:rsid w:val="008B28E5"/>
    <w:rsid w:val="008B372D"/>
    <w:rsid w:val="008B4F4A"/>
    <w:rsid w:val="008B747C"/>
    <w:rsid w:val="008B776B"/>
    <w:rsid w:val="008B7B94"/>
    <w:rsid w:val="008B7EFE"/>
    <w:rsid w:val="008C1E4F"/>
    <w:rsid w:val="008C2B72"/>
    <w:rsid w:val="008C48DE"/>
    <w:rsid w:val="008C4B73"/>
    <w:rsid w:val="008C518F"/>
    <w:rsid w:val="008C63CA"/>
    <w:rsid w:val="008D11DB"/>
    <w:rsid w:val="008D14BD"/>
    <w:rsid w:val="008D1812"/>
    <w:rsid w:val="008D2666"/>
    <w:rsid w:val="008D3175"/>
    <w:rsid w:val="008D3E62"/>
    <w:rsid w:val="008D41AF"/>
    <w:rsid w:val="008D45BA"/>
    <w:rsid w:val="008D6109"/>
    <w:rsid w:val="008D6BC4"/>
    <w:rsid w:val="008D7576"/>
    <w:rsid w:val="008E1E03"/>
    <w:rsid w:val="008E229E"/>
    <w:rsid w:val="008E2EA9"/>
    <w:rsid w:val="008E38C9"/>
    <w:rsid w:val="008E4CD5"/>
    <w:rsid w:val="008E4ED2"/>
    <w:rsid w:val="008E5379"/>
    <w:rsid w:val="008E71F6"/>
    <w:rsid w:val="008E7386"/>
    <w:rsid w:val="008F00DD"/>
    <w:rsid w:val="008F00FC"/>
    <w:rsid w:val="008F0697"/>
    <w:rsid w:val="008F0AAD"/>
    <w:rsid w:val="008F0AF6"/>
    <w:rsid w:val="008F3089"/>
    <w:rsid w:val="008F3474"/>
    <w:rsid w:val="008F5263"/>
    <w:rsid w:val="008F5AE6"/>
    <w:rsid w:val="008F5CCA"/>
    <w:rsid w:val="0090083A"/>
    <w:rsid w:val="00902026"/>
    <w:rsid w:val="00902136"/>
    <w:rsid w:val="009049BC"/>
    <w:rsid w:val="00904D1C"/>
    <w:rsid w:val="009061A9"/>
    <w:rsid w:val="00906A86"/>
    <w:rsid w:val="0090787C"/>
    <w:rsid w:val="00911576"/>
    <w:rsid w:val="009126DA"/>
    <w:rsid w:val="0091279A"/>
    <w:rsid w:val="00912AF0"/>
    <w:rsid w:val="00914251"/>
    <w:rsid w:val="009143F9"/>
    <w:rsid w:val="00914AD0"/>
    <w:rsid w:val="00914C44"/>
    <w:rsid w:val="00916E3C"/>
    <w:rsid w:val="00917586"/>
    <w:rsid w:val="00917E10"/>
    <w:rsid w:val="0092038C"/>
    <w:rsid w:val="00921CCA"/>
    <w:rsid w:val="00922F62"/>
    <w:rsid w:val="009231DA"/>
    <w:rsid w:val="00924EE0"/>
    <w:rsid w:val="0092578F"/>
    <w:rsid w:val="009257B4"/>
    <w:rsid w:val="00926D9E"/>
    <w:rsid w:val="00931426"/>
    <w:rsid w:val="00933475"/>
    <w:rsid w:val="00936F81"/>
    <w:rsid w:val="00937A10"/>
    <w:rsid w:val="00940A1D"/>
    <w:rsid w:val="00942161"/>
    <w:rsid w:val="00942806"/>
    <w:rsid w:val="00944840"/>
    <w:rsid w:val="00945479"/>
    <w:rsid w:val="00945688"/>
    <w:rsid w:val="00946250"/>
    <w:rsid w:val="0095219B"/>
    <w:rsid w:val="00952266"/>
    <w:rsid w:val="00954172"/>
    <w:rsid w:val="009557FA"/>
    <w:rsid w:val="00955B6B"/>
    <w:rsid w:val="009574D0"/>
    <w:rsid w:val="00957B5F"/>
    <w:rsid w:val="00957F12"/>
    <w:rsid w:val="00960ED1"/>
    <w:rsid w:val="009613D8"/>
    <w:rsid w:val="00961C1E"/>
    <w:rsid w:val="009623F7"/>
    <w:rsid w:val="00962775"/>
    <w:rsid w:val="00962C9D"/>
    <w:rsid w:val="00963CEB"/>
    <w:rsid w:val="009642F3"/>
    <w:rsid w:val="00967A3C"/>
    <w:rsid w:val="009704EE"/>
    <w:rsid w:val="00970D09"/>
    <w:rsid w:val="00971301"/>
    <w:rsid w:val="009730BE"/>
    <w:rsid w:val="009730F7"/>
    <w:rsid w:val="009735D5"/>
    <w:rsid w:val="00973AB5"/>
    <w:rsid w:val="00973C13"/>
    <w:rsid w:val="00973E4A"/>
    <w:rsid w:val="00975153"/>
    <w:rsid w:val="00976AEE"/>
    <w:rsid w:val="00977B84"/>
    <w:rsid w:val="00977B86"/>
    <w:rsid w:val="0098119E"/>
    <w:rsid w:val="009812B5"/>
    <w:rsid w:val="009831EC"/>
    <w:rsid w:val="009833CC"/>
    <w:rsid w:val="009847F3"/>
    <w:rsid w:val="00984E2A"/>
    <w:rsid w:val="00985774"/>
    <w:rsid w:val="00986428"/>
    <w:rsid w:val="00986481"/>
    <w:rsid w:val="00990BD1"/>
    <w:rsid w:val="00991963"/>
    <w:rsid w:val="00991BCF"/>
    <w:rsid w:val="009922F1"/>
    <w:rsid w:val="009932C1"/>
    <w:rsid w:val="009933C2"/>
    <w:rsid w:val="0099363F"/>
    <w:rsid w:val="00993F9A"/>
    <w:rsid w:val="00994165"/>
    <w:rsid w:val="0099505B"/>
    <w:rsid w:val="0099589C"/>
    <w:rsid w:val="00996020"/>
    <w:rsid w:val="00996863"/>
    <w:rsid w:val="00996FAF"/>
    <w:rsid w:val="009A0A33"/>
    <w:rsid w:val="009A0AE9"/>
    <w:rsid w:val="009A1483"/>
    <w:rsid w:val="009A15A0"/>
    <w:rsid w:val="009A30CF"/>
    <w:rsid w:val="009A4EF9"/>
    <w:rsid w:val="009A582A"/>
    <w:rsid w:val="009A5C9C"/>
    <w:rsid w:val="009A5E8C"/>
    <w:rsid w:val="009A6DDC"/>
    <w:rsid w:val="009A7864"/>
    <w:rsid w:val="009A7B5D"/>
    <w:rsid w:val="009B001E"/>
    <w:rsid w:val="009B09AD"/>
    <w:rsid w:val="009B10E7"/>
    <w:rsid w:val="009B18FA"/>
    <w:rsid w:val="009B3191"/>
    <w:rsid w:val="009B34C7"/>
    <w:rsid w:val="009B3989"/>
    <w:rsid w:val="009B3E57"/>
    <w:rsid w:val="009B5956"/>
    <w:rsid w:val="009B637F"/>
    <w:rsid w:val="009B68B8"/>
    <w:rsid w:val="009B6CCA"/>
    <w:rsid w:val="009B7467"/>
    <w:rsid w:val="009C13F8"/>
    <w:rsid w:val="009C1921"/>
    <w:rsid w:val="009C1D10"/>
    <w:rsid w:val="009C30DA"/>
    <w:rsid w:val="009C429C"/>
    <w:rsid w:val="009C4C02"/>
    <w:rsid w:val="009C4D2E"/>
    <w:rsid w:val="009C52AC"/>
    <w:rsid w:val="009C75C8"/>
    <w:rsid w:val="009C76A5"/>
    <w:rsid w:val="009C7E82"/>
    <w:rsid w:val="009D07EB"/>
    <w:rsid w:val="009D0DB5"/>
    <w:rsid w:val="009D0E15"/>
    <w:rsid w:val="009D27AB"/>
    <w:rsid w:val="009D63F7"/>
    <w:rsid w:val="009D6BB6"/>
    <w:rsid w:val="009D77C0"/>
    <w:rsid w:val="009D7C80"/>
    <w:rsid w:val="009E0660"/>
    <w:rsid w:val="009E190D"/>
    <w:rsid w:val="009E41EA"/>
    <w:rsid w:val="009E447C"/>
    <w:rsid w:val="009E4919"/>
    <w:rsid w:val="009E497F"/>
    <w:rsid w:val="009E50AF"/>
    <w:rsid w:val="009E5778"/>
    <w:rsid w:val="009E5E54"/>
    <w:rsid w:val="009E6812"/>
    <w:rsid w:val="009F014E"/>
    <w:rsid w:val="009F090F"/>
    <w:rsid w:val="009F1CE7"/>
    <w:rsid w:val="009F2FF7"/>
    <w:rsid w:val="009F3A5F"/>
    <w:rsid w:val="009F413A"/>
    <w:rsid w:val="009F42C4"/>
    <w:rsid w:val="009F4D77"/>
    <w:rsid w:val="009F6139"/>
    <w:rsid w:val="009F6808"/>
    <w:rsid w:val="009F6EE0"/>
    <w:rsid w:val="009F7A0C"/>
    <w:rsid w:val="009F7EE0"/>
    <w:rsid w:val="00A005A3"/>
    <w:rsid w:val="00A009E7"/>
    <w:rsid w:val="00A00A1B"/>
    <w:rsid w:val="00A02BC2"/>
    <w:rsid w:val="00A02E43"/>
    <w:rsid w:val="00A03033"/>
    <w:rsid w:val="00A03572"/>
    <w:rsid w:val="00A04031"/>
    <w:rsid w:val="00A04168"/>
    <w:rsid w:val="00A047EB"/>
    <w:rsid w:val="00A048CF"/>
    <w:rsid w:val="00A0536A"/>
    <w:rsid w:val="00A05E4D"/>
    <w:rsid w:val="00A06BE7"/>
    <w:rsid w:val="00A079BE"/>
    <w:rsid w:val="00A125B9"/>
    <w:rsid w:val="00A13AB0"/>
    <w:rsid w:val="00A14696"/>
    <w:rsid w:val="00A14A26"/>
    <w:rsid w:val="00A1607F"/>
    <w:rsid w:val="00A16949"/>
    <w:rsid w:val="00A17028"/>
    <w:rsid w:val="00A17271"/>
    <w:rsid w:val="00A17E24"/>
    <w:rsid w:val="00A206AE"/>
    <w:rsid w:val="00A2129D"/>
    <w:rsid w:val="00A214AF"/>
    <w:rsid w:val="00A219FD"/>
    <w:rsid w:val="00A21A76"/>
    <w:rsid w:val="00A21A8D"/>
    <w:rsid w:val="00A21EE7"/>
    <w:rsid w:val="00A2220E"/>
    <w:rsid w:val="00A2273D"/>
    <w:rsid w:val="00A249D4"/>
    <w:rsid w:val="00A254B4"/>
    <w:rsid w:val="00A25E32"/>
    <w:rsid w:val="00A26EFA"/>
    <w:rsid w:val="00A277FD"/>
    <w:rsid w:val="00A3133B"/>
    <w:rsid w:val="00A31562"/>
    <w:rsid w:val="00A31A39"/>
    <w:rsid w:val="00A333C0"/>
    <w:rsid w:val="00A34669"/>
    <w:rsid w:val="00A34A34"/>
    <w:rsid w:val="00A3505D"/>
    <w:rsid w:val="00A3601B"/>
    <w:rsid w:val="00A3686F"/>
    <w:rsid w:val="00A36D82"/>
    <w:rsid w:val="00A377F0"/>
    <w:rsid w:val="00A406A3"/>
    <w:rsid w:val="00A41368"/>
    <w:rsid w:val="00A4146F"/>
    <w:rsid w:val="00A416D1"/>
    <w:rsid w:val="00A419A4"/>
    <w:rsid w:val="00A42A6B"/>
    <w:rsid w:val="00A4365E"/>
    <w:rsid w:val="00A43BAB"/>
    <w:rsid w:val="00A44085"/>
    <w:rsid w:val="00A4441E"/>
    <w:rsid w:val="00A44EAB"/>
    <w:rsid w:val="00A451E4"/>
    <w:rsid w:val="00A4764D"/>
    <w:rsid w:val="00A47BF3"/>
    <w:rsid w:val="00A502CE"/>
    <w:rsid w:val="00A50460"/>
    <w:rsid w:val="00A51111"/>
    <w:rsid w:val="00A521B2"/>
    <w:rsid w:val="00A5408B"/>
    <w:rsid w:val="00A5562F"/>
    <w:rsid w:val="00A55D15"/>
    <w:rsid w:val="00A568BD"/>
    <w:rsid w:val="00A568F3"/>
    <w:rsid w:val="00A57120"/>
    <w:rsid w:val="00A606D0"/>
    <w:rsid w:val="00A63432"/>
    <w:rsid w:val="00A63AD5"/>
    <w:rsid w:val="00A6432B"/>
    <w:rsid w:val="00A643D0"/>
    <w:rsid w:val="00A644F5"/>
    <w:rsid w:val="00A64A02"/>
    <w:rsid w:val="00A67DBB"/>
    <w:rsid w:val="00A7046B"/>
    <w:rsid w:val="00A724E6"/>
    <w:rsid w:val="00A757BB"/>
    <w:rsid w:val="00A76593"/>
    <w:rsid w:val="00A7736E"/>
    <w:rsid w:val="00A82D74"/>
    <w:rsid w:val="00A832C6"/>
    <w:rsid w:val="00A83F6D"/>
    <w:rsid w:val="00A84D5C"/>
    <w:rsid w:val="00A85B8C"/>
    <w:rsid w:val="00A86494"/>
    <w:rsid w:val="00A87EDE"/>
    <w:rsid w:val="00A90343"/>
    <w:rsid w:val="00A90CFD"/>
    <w:rsid w:val="00A9109A"/>
    <w:rsid w:val="00A916C6"/>
    <w:rsid w:val="00A935DF"/>
    <w:rsid w:val="00A95234"/>
    <w:rsid w:val="00A95497"/>
    <w:rsid w:val="00A959E4"/>
    <w:rsid w:val="00A96A68"/>
    <w:rsid w:val="00A97BF6"/>
    <w:rsid w:val="00A97DDA"/>
    <w:rsid w:val="00A97FC2"/>
    <w:rsid w:val="00AA2214"/>
    <w:rsid w:val="00AA23C4"/>
    <w:rsid w:val="00AA2403"/>
    <w:rsid w:val="00AA2EE3"/>
    <w:rsid w:val="00AA2FE1"/>
    <w:rsid w:val="00AA3629"/>
    <w:rsid w:val="00AA4834"/>
    <w:rsid w:val="00AA4A06"/>
    <w:rsid w:val="00AA4F30"/>
    <w:rsid w:val="00AA58B6"/>
    <w:rsid w:val="00AA5A73"/>
    <w:rsid w:val="00AA5BC9"/>
    <w:rsid w:val="00AA66D7"/>
    <w:rsid w:val="00AA6E43"/>
    <w:rsid w:val="00AA79BA"/>
    <w:rsid w:val="00AA7AF6"/>
    <w:rsid w:val="00AB09B7"/>
    <w:rsid w:val="00AB0C62"/>
    <w:rsid w:val="00AB238B"/>
    <w:rsid w:val="00AB2848"/>
    <w:rsid w:val="00AB30BC"/>
    <w:rsid w:val="00AB317C"/>
    <w:rsid w:val="00AB4AA4"/>
    <w:rsid w:val="00AB500C"/>
    <w:rsid w:val="00AB5113"/>
    <w:rsid w:val="00AB60CC"/>
    <w:rsid w:val="00AB6E70"/>
    <w:rsid w:val="00AC0C4A"/>
    <w:rsid w:val="00AC3658"/>
    <w:rsid w:val="00AC36FF"/>
    <w:rsid w:val="00AC411D"/>
    <w:rsid w:val="00AC438A"/>
    <w:rsid w:val="00AC4ED4"/>
    <w:rsid w:val="00AC56D7"/>
    <w:rsid w:val="00AC6016"/>
    <w:rsid w:val="00AC62C5"/>
    <w:rsid w:val="00AC63C9"/>
    <w:rsid w:val="00AC7440"/>
    <w:rsid w:val="00AD0094"/>
    <w:rsid w:val="00AD1B1F"/>
    <w:rsid w:val="00AD2A56"/>
    <w:rsid w:val="00AD3D33"/>
    <w:rsid w:val="00AD420C"/>
    <w:rsid w:val="00AD4932"/>
    <w:rsid w:val="00AD59DA"/>
    <w:rsid w:val="00AD610E"/>
    <w:rsid w:val="00AD67F7"/>
    <w:rsid w:val="00AD7232"/>
    <w:rsid w:val="00AE0E12"/>
    <w:rsid w:val="00AE17A6"/>
    <w:rsid w:val="00AE2C1D"/>
    <w:rsid w:val="00AE2D9B"/>
    <w:rsid w:val="00AE369E"/>
    <w:rsid w:val="00AE4FCC"/>
    <w:rsid w:val="00AE5492"/>
    <w:rsid w:val="00AE5EC7"/>
    <w:rsid w:val="00AE632B"/>
    <w:rsid w:val="00AE6D5B"/>
    <w:rsid w:val="00AE795E"/>
    <w:rsid w:val="00AE7BFE"/>
    <w:rsid w:val="00AE7E34"/>
    <w:rsid w:val="00AF2FBF"/>
    <w:rsid w:val="00AF3214"/>
    <w:rsid w:val="00AF3C0F"/>
    <w:rsid w:val="00AF466D"/>
    <w:rsid w:val="00AF4AD6"/>
    <w:rsid w:val="00AF7EAE"/>
    <w:rsid w:val="00B00AC6"/>
    <w:rsid w:val="00B01108"/>
    <w:rsid w:val="00B0176D"/>
    <w:rsid w:val="00B02E5C"/>
    <w:rsid w:val="00B0603A"/>
    <w:rsid w:val="00B0644E"/>
    <w:rsid w:val="00B068DC"/>
    <w:rsid w:val="00B0743C"/>
    <w:rsid w:val="00B10569"/>
    <w:rsid w:val="00B10840"/>
    <w:rsid w:val="00B1170E"/>
    <w:rsid w:val="00B11A81"/>
    <w:rsid w:val="00B13321"/>
    <w:rsid w:val="00B14055"/>
    <w:rsid w:val="00B14132"/>
    <w:rsid w:val="00B14FB5"/>
    <w:rsid w:val="00B15681"/>
    <w:rsid w:val="00B15715"/>
    <w:rsid w:val="00B20812"/>
    <w:rsid w:val="00B211C4"/>
    <w:rsid w:val="00B222EA"/>
    <w:rsid w:val="00B23D2F"/>
    <w:rsid w:val="00B23E60"/>
    <w:rsid w:val="00B24206"/>
    <w:rsid w:val="00B24EA2"/>
    <w:rsid w:val="00B25FE9"/>
    <w:rsid w:val="00B27374"/>
    <w:rsid w:val="00B2752C"/>
    <w:rsid w:val="00B304C5"/>
    <w:rsid w:val="00B319AE"/>
    <w:rsid w:val="00B323CD"/>
    <w:rsid w:val="00B32689"/>
    <w:rsid w:val="00B34020"/>
    <w:rsid w:val="00B341B2"/>
    <w:rsid w:val="00B346BB"/>
    <w:rsid w:val="00B368D8"/>
    <w:rsid w:val="00B36B4A"/>
    <w:rsid w:val="00B408B2"/>
    <w:rsid w:val="00B40AC9"/>
    <w:rsid w:val="00B40F66"/>
    <w:rsid w:val="00B41728"/>
    <w:rsid w:val="00B43625"/>
    <w:rsid w:val="00B43EE7"/>
    <w:rsid w:val="00B4466D"/>
    <w:rsid w:val="00B46089"/>
    <w:rsid w:val="00B5052C"/>
    <w:rsid w:val="00B51A33"/>
    <w:rsid w:val="00B52183"/>
    <w:rsid w:val="00B52C95"/>
    <w:rsid w:val="00B53034"/>
    <w:rsid w:val="00B53950"/>
    <w:rsid w:val="00B53FAA"/>
    <w:rsid w:val="00B55576"/>
    <w:rsid w:val="00B55D85"/>
    <w:rsid w:val="00B566FD"/>
    <w:rsid w:val="00B57A76"/>
    <w:rsid w:val="00B6031A"/>
    <w:rsid w:val="00B603E4"/>
    <w:rsid w:val="00B60986"/>
    <w:rsid w:val="00B61A4E"/>
    <w:rsid w:val="00B62F30"/>
    <w:rsid w:val="00B639AC"/>
    <w:rsid w:val="00B6417A"/>
    <w:rsid w:val="00B65150"/>
    <w:rsid w:val="00B65407"/>
    <w:rsid w:val="00B65D32"/>
    <w:rsid w:val="00B66389"/>
    <w:rsid w:val="00B66A50"/>
    <w:rsid w:val="00B70487"/>
    <w:rsid w:val="00B71091"/>
    <w:rsid w:val="00B71992"/>
    <w:rsid w:val="00B72027"/>
    <w:rsid w:val="00B724A2"/>
    <w:rsid w:val="00B72F15"/>
    <w:rsid w:val="00B732D1"/>
    <w:rsid w:val="00B73926"/>
    <w:rsid w:val="00B73DDE"/>
    <w:rsid w:val="00B74003"/>
    <w:rsid w:val="00B74163"/>
    <w:rsid w:val="00B74395"/>
    <w:rsid w:val="00B74F3B"/>
    <w:rsid w:val="00B75223"/>
    <w:rsid w:val="00B77AD5"/>
    <w:rsid w:val="00B77B91"/>
    <w:rsid w:val="00B8102F"/>
    <w:rsid w:val="00B82F51"/>
    <w:rsid w:val="00B83AD7"/>
    <w:rsid w:val="00B849A2"/>
    <w:rsid w:val="00B86A0E"/>
    <w:rsid w:val="00B872B6"/>
    <w:rsid w:val="00B87D9D"/>
    <w:rsid w:val="00B90379"/>
    <w:rsid w:val="00B904EF"/>
    <w:rsid w:val="00B90535"/>
    <w:rsid w:val="00B921EE"/>
    <w:rsid w:val="00B933EB"/>
    <w:rsid w:val="00B940F8"/>
    <w:rsid w:val="00B9471E"/>
    <w:rsid w:val="00B9606A"/>
    <w:rsid w:val="00B96E53"/>
    <w:rsid w:val="00B979E8"/>
    <w:rsid w:val="00B97B29"/>
    <w:rsid w:val="00BA0D88"/>
    <w:rsid w:val="00BA0FED"/>
    <w:rsid w:val="00BA104C"/>
    <w:rsid w:val="00BA29B2"/>
    <w:rsid w:val="00BA4538"/>
    <w:rsid w:val="00BA461F"/>
    <w:rsid w:val="00BA477E"/>
    <w:rsid w:val="00BA592D"/>
    <w:rsid w:val="00BA61A4"/>
    <w:rsid w:val="00BA6E51"/>
    <w:rsid w:val="00BA7074"/>
    <w:rsid w:val="00BA72E7"/>
    <w:rsid w:val="00BA7996"/>
    <w:rsid w:val="00BA7E56"/>
    <w:rsid w:val="00BB1305"/>
    <w:rsid w:val="00BB1816"/>
    <w:rsid w:val="00BB2CBF"/>
    <w:rsid w:val="00BB3CBE"/>
    <w:rsid w:val="00BB3F37"/>
    <w:rsid w:val="00BB5435"/>
    <w:rsid w:val="00BB5682"/>
    <w:rsid w:val="00BB6447"/>
    <w:rsid w:val="00BB688D"/>
    <w:rsid w:val="00BB72D1"/>
    <w:rsid w:val="00BB75D5"/>
    <w:rsid w:val="00BB7A59"/>
    <w:rsid w:val="00BB7BE7"/>
    <w:rsid w:val="00BC034E"/>
    <w:rsid w:val="00BC0E73"/>
    <w:rsid w:val="00BC367B"/>
    <w:rsid w:val="00BC3991"/>
    <w:rsid w:val="00BC3C5C"/>
    <w:rsid w:val="00BC3D94"/>
    <w:rsid w:val="00BC4E0F"/>
    <w:rsid w:val="00BC5025"/>
    <w:rsid w:val="00BC51AD"/>
    <w:rsid w:val="00BC5864"/>
    <w:rsid w:val="00BC6652"/>
    <w:rsid w:val="00BC67AB"/>
    <w:rsid w:val="00BD1608"/>
    <w:rsid w:val="00BD1792"/>
    <w:rsid w:val="00BD1A03"/>
    <w:rsid w:val="00BD1BC5"/>
    <w:rsid w:val="00BD2225"/>
    <w:rsid w:val="00BD23BA"/>
    <w:rsid w:val="00BD2F33"/>
    <w:rsid w:val="00BD369F"/>
    <w:rsid w:val="00BD4E02"/>
    <w:rsid w:val="00BD5EBD"/>
    <w:rsid w:val="00BD5F5B"/>
    <w:rsid w:val="00BD6054"/>
    <w:rsid w:val="00BD7207"/>
    <w:rsid w:val="00BD7321"/>
    <w:rsid w:val="00BD78F1"/>
    <w:rsid w:val="00BD7A76"/>
    <w:rsid w:val="00BE00F7"/>
    <w:rsid w:val="00BE092C"/>
    <w:rsid w:val="00BE1B44"/>
    <w:rsid w:val="00BE23AA"/>
    <w:rsid w:val="00BE2BEE"/>
    <w:rsid w:val="00BE3C6D"/>
    <w:rsid w:val="00BE5CA1"/>
    <w:rsid w:val="00BE6946"/>
    <w:rsid w:val="00BE6CF9"/>
    <w:rsid w:val="00BE719C"/>
    <w:rsid w:val="00BE7676"/>
    <w:rsid w:val="00BF0A58"/>
    <w:rsid w:val="00BF1099"/>
    <w:rsid w:val="00BF131A"/>
    <w:rsid w:val="00BF1B16"/>
    <w:rsid w:val="00BF1DF2"/>
    <w:rsid w:val="00BF3245"/>
    <w:rsid w:val="00BF3408"/>
    <w:rsid w:val="00BF37B0"/>
    <w:rsid w:val="00BF42BE"/>
    <w:rsid w:val="00BF462A"/>
    <w:rsid w:val="00BF7D44"/>
    <w:rsid w:val="00C0049F"/>
    <w:rsid w:val="00C005EB"/>
    <w:rsid w:val="00C00D29"/>
    <w:rsid w:val="00C02220"/>
    <w:rsid w:val="00C0283D"/>
    <w:rsid w:val="00C0321C"/>
    <w:rsid w:val="00C03EF2"/>
    <w:rsid w:val="00C066E9"/>
    <w:rsid w:val="00C07971"/>
    <w:rsid w:val="00C07C55"/>
    <w:rsid w:val="00C105F0"/>
    <w:rsid w:val="00C10FD0"/>
    <w:rsid w:val="00C12444"/>
    <w:rsid w:val="00C128B3"/>
    <w:rsid w:val="00C13325"/>
    <w:rsid w:val="00C141E0"/>
    <w:rsid w:val="00C149DC"/>
    <w:rsid w:val="00C14A48"/>
    <w:rsid w:val="00C14F2F"/>
    <w:rsid w:val="00C1571F"/>
    <w:rsid w:val="00C16E50"/>
    <w:rsid w:val="00C25BBD"/>
    <w:rsid w:val="00C266BD"/>
    <w:rsid w:val="00C271C9"/>
    <w:rsid w:val="00C277AC"/>
    <w:rsid w:val="00C316E2"/>
    <w:rsid w:val="00C34D4B"/>
    <w:rsid w:val="00C36119"/>
    <w:rsid w:val="00C369B6"/>
    <w:rsid w:val="00C36F10"/>
    <w:rsid w:val="00C3778C"/>
    <w:rsid w:val="00C4078C"/>
    <w:rsid w:val="00C40854"/>
    <w:rsid w:val="00C4103E"/>
    <w:rsid w:val="00C42516"/>
    <w:rsid w:val="00C428DB"/>
    <w:rsid w:val="00C4290F"/>
    <w:rsid w:val="00C44243"/>
    <w:rsid w:val="00C460A8"/>
    <w:rsid w:val="00C4749A"/>
    <w:rsid w:val="00C50022"/>
    <w:rsid w:val="00C503D7"/>
    <w:rsid w:val="00C5074A"/>
    <w:rsid w:val="00C507B5"/>
    <w:rsid w:val="00C50FD7"/>
    <w:rsid w:val="00C5132B"/>
    <w:rsid w:val="00C518D4"/>
    <w:rsid w:val="00C52C09"/>
    <w:rsid w:val="00C5317A"/>
    <w:rsid w:val="00C53A04"/>
    <w:rsid w:val="00C54003"/>
    <w:rsid w:val="00C55F1F"/>
    <w:rsid w:val="00C5620D"/>
    <w:rsid w:val="00C578E2"/>
    <w:rsid w:val="00C608B9"/>
    <w:rsid w:val="00C61646"/>
    <w:rsid w:val="00C62629"/>
    <w:rsid w:val="00C635CD"/>
    <w:rsid w:val="00C635D5"/>
    <w:rsid w:val="00C64296"/>
    <w:rsid w:val="00C64A37"/>
    <w:rsid w:val="00C652CE"/>
    <w:rsid w:val="00C65D0C"/>
    <w:rsid w:val="00C72955"/>
    <w:rsid w:val="00C74035"/>
    <w:rsid w:val="00C74636"/>
    <w:rsid w:val="00C75483"/>
    <w:rsid w:val="00C772DA"/>
    <w:rsid w:val="00C776F8"/>
    <w:rsid w:val="00C8014C"/>
    <w:rsid w:val="00C81C5A"/>
    <w:rsid w:val="00C83137"/>
    <w:rsid w:val="00C83A2E"/>
    <w:rsid w:val="00C850EA"/>
    <w:rsid w:val="00C86456"/>
    <w:rsid w:val="00C86561"/>
    <w:rsid w:val="00C8790B"/>
    <w:rsid w:val="00C90113"/>
    <w:rsid w:val="00C90C98"/>
    <w:rsid w:val="00C91747"/>
    <w:rsid w:val="00C918BA"/>
    <w:rsid w:val="00C924ED"/>
    <w:rsid w:val="00C92A27"/>
    <w:rsid w:val="00C94192"/>
    <w:rsid w:val="00C942B6"/>
    <w:rsid w:val="00C94BD5"/>
    <w:rsid w:val="00C96FB5"/>
    <w:rsid w:val="00C9740D"/>
    <w:rsid w:val="00C976B7"/>
    <w:rsid w:val="00CA001B"/>
    <w:rsid w:val="00CA0A7A"/>
    <w:rsid w:val="00CA3038"/>
    <w:rsid w:val="00CA4337"/>
    <w:rsid w:val="00CA5738"/>
    <w:rsid w:val="00CA5D77"/>
    <w:rsid w:val="00CA6F9F"/>
    <w:rsid w:val="00CA78A5"/>
    <w:rsid w:val="00CB0795"/>
    <w:rsid w:val="00CB07C7"/>
    <w:rsid w:val="00CB2A80"/>
    <w:rsid w:val="00CB3714"/>
    <w:rsid w:val="00CB3C57"/>
    <w:rsid w:val="00CB3D4C"/>
    <w:rsid w:val="00CB5783"/>
    <w:rsid w:val="00CB5CEB"/>
    <w:rsid w:val="00CC1819"/>
    <w:rsid w:val="00CC4D17"/>
    <w:rsid w:val="00CC5694"/>
    <w:rsid w:val="00CC5F10"/>
    <w:rsid w:val="00CC5FBC"/>
    <w:rsid w:val="00CC6160"/>
    <w:rsid w:val="00CC7715"/>
    <w:rsid w:val="00CC777E"/>
    <w:rsid w:val="00CC7AA3"/>
    <w:rsid w:val="00CC7FBD"/>
    <w:rsid w:val="00CD0F53"/>
    <w:rsid w:val="00CD1621"/>
    <w:rsid w:val="00CD2B25"/>
    <w:rsid w:val="00CD343D"/>
    <w:rsid w:val="00CD41BF"/>
    <w:rsid w:val="00CD49C2"/>
    <w:rsid w:val="00CD4E49"/>
    <w:rsid w:val="00CD4FB9"/>
    <w:rsid w:val="00CD5024"/>
    <w:rsid w:val="00CD536D"/>
    <w:rsid w:val="00CD5B03"/>
    <w:rsid w:val="00CD7A7E"/>
    <w:rsid w:val="00CD7D84"/>
    <w:rsid w:val="00CE00A9"/>
    <w:rsid w:val="00CE08FB"/>
    <w:rsid w:val="00CE0E0C"/>
    <w:rsid w:val="00CE10AE"/>
    <w:rsid w:val="00CE11B2"/>
    <w:rsid w:val="00CE1E26"/>
    <w:rsid w:val="00CE1E87"/>
    <w:rsid w:val="00CE27D3"/>
    <w:rsid w:val="00CE3E2F"/>
    <w:rsid w:val="00CE5A62"/>
    <w:rsid w:val="00CE7F41"/>
    <w:rsid w:val="00CF0770"/>
    <w:rsid w:val="00CF08B9"/>
    <w:rsid w:val="00CF1092"/>
    <w:rsid w:val="00CF17EE"/>
    <w:rsid w:val="00CF401E"/>
    <w:rsid w:val="00CF4384"/>
    <w:rsid w:val="00CF4417"/>
    <w:rsid w:val="00CF4577"/>
    <w:rsid w:val="00CF5628"/>
    <w:rsid w:val="00CF6664"/>
    <w:rsid w:val="00CF68B1"/>
    <w:rsid w:val="00CF6CE6"/>
    <w:rsid w:val="00CF700A"/>
    <w:rsid w:val="00CF7051"/>
    <w:rsid w:val="00D0004F"/>
    <w:rsid w:val="00D005E2"/>
    <w:rsid w:val="00D00936"/>
    <w:rsid w:val="00D010D1"/>
    <w:rsid w:val="00D0140F"/>
    <w:rsid w:val="00D0203F"/>
    <w:rsid w:val="00D02238"/>
    <w:rsid w:val="00D04B9F"/>
    <w:rsid w:val="00D05C8E"/>
    <w:rsid w:val="00D066A8"/>
    <w:rsid w:val="00D07196"/>
    <w:rsid w:val="00D076D3"/>
    <w:rsid w:val="00D07980"/>
    <w:rsid w:val="00D10C8C"/>
    <w:rsid w:val="00D10D43"/>
    <w:rsid w:val="00D10F13"/>
    <w:rsid w:val="00D1197C"/>
    <w:rsid w:val="00D11B09"/>
    <w:rsid w:val="00D14F93"/>
    <w:rsid w:val="00D1660C"/>
    <w:rsid w:val="00D2033A"/>
    <w:rsid w:val="00D2091B"/>
    <w:rsid w:val="00D21038"/>
    <w:rsid w:val="00D2121F"/>
    <w:rsid w:val="00D21D5A"/>
    <w:rsid w:val="00D23127"/>
    <w:rsid w:val="00D23DB8"/>
    <w:rsid w:val="00D249A6"/>
    <w:rsid w:val="00D26A28"/>
    <w:rsid w:val="00D272D0"/>
    <w:rsid w:val="00D272EE"/>
    <w:rsid w:val="00D3155D"/>
    <w:rsid w:val="00D31897"/>
    <w:rsid w:val="00D31B35"/>
    <w:rsid w:val="00D31D86"/>
    <w:rsid w:val="00D31F8F"/>
    <w:rsid w:val="00D32ED4"/>
    <w:rsid w:val="00D337B6"/>
    <w:rsid w:val="00D33974"/>
    <w:rsid w:val="00D33B61"/>
    <w:rsid w:val="00D3431C"/>
    <w:rsid w:val="00D34D3D"/>
    <w:rsid w:val="00D35A8E"/>
    <w:rsid w:val="00D373B9"/>
    <w:rsid w:val="00D41257"/>
    <w:rsid w:val="00D422E8"/>
    <w:rsid w:val="00D4548A"/>
    <w:rsid w:val="00D45DC0"/>
    <w:rsid w:val="00D45ED2"/>
    <w:rsid w:val="00D46873"/>
    <w:rsid w:val="00D46D81"/>
    <w:rsid w:val="00D46FC1"/>
    <w:rsid w:val="00D4758E"/>
    <w:rsid w:val="00D514EC"/>
    <w:rsid w:val="00D517F0"/>
    <w:rsid w:val="00D51AA5"/>
    <w:rsid w:val="00D52422"/>
    <w:rsid w:val="00D524C9"/>
    <w:rsid w:val="00D52669"/>
    <w:rsid w:val="00D5286F"/>
    <w:rsid w:val="00D52A1F"/>
    <w:rsid w:val="00D5356A"/>
    <w:rsid w:val="00D537CD"/>
    <w:rsid w:val="00D55331"/>
    <w:rsid w:val="00D57F14"/>
    <w:rsid w:val="00D606EC"/>
    <w:rsid w:val="00D611F1"/>
    <w:rsid w:val="00D61458"/>
    <w:rsid w:val="00D62371"/>
    <w:rsid w:val="00D63298"/>
    <w:rsid w:val="00D64CAD"/>
    <w:rsid w:val="00D65C82"/>
    <w:rsid w:val="00D6657D"/>
    <w:rsid w:val="00D66CE0"/>
    <w:rsid w:val="00D7010F"/>
    <w:rsid w:val="00D71BBE"/>
    <w:rsid w:val="00D71F89"/>
    <w:rsid w:val="00D73094"/>
    <w:rsid w:val="00D753EA"/>
    <w:rsid w:val="00D779BB"/>
    <w:rsid w:val="00D80734"/>
    <w:rsid w:val="00D809E8"/>
    <w:rsid w:val="00D81730"/>
    <w:rsid w:val="00D818EF"/>
    <w:rsid w:val="00D83A1E"/>
    <w:rsid w:val="00D83D4C"/>
    <w:rsid w:val="00D854AE"/>
    <w:rsid w:val="00D860D7"/>
    <w:rsid w:val="00D87295"/>
    <w:rsid w:val="00D90A2B"/>
    <w:rsid w:val="00D925B5"/>
    <w:rsid w:val="00D9306B"/>
    <w:rsid w:val="00D93983"/>
    <w:rsid w:val="00D93CAF"/>
    <w:rsid w:val="00D93D16"/>
    <w:rsid w:val="00D94FB3"/>
    <w:rsid w:val="00D9539F"/>
    <w:rsid w:val="00D95B21"/>
    <w:rsid w:val="00D96028"/>
    <w:rsid w:val="00D967D7"/>
    <w:rsid w:val="00D97876"/>
    <w:rsid w:val="00DA00C9"/>
    <w:rsid w:val="00DA1175"/>
    <w:rsid w:val="00DA120C"/>
    <w:rsid w:val="00DA2AF8"/>
    <w:rsid w:val="00DA4132"/>
    <w:rsid w:val="00DA47F0"/>
    <w:rsid w:val="00DA5E1A"/>
    <w:rsid w:val="00DA63C9"/>
    <w:rsid w:val="00DA63F6"/>
    <w:rsid w:val="00DA670D"/>
    <w:rsid w:val="00DA766C"/>
    <w:rsid w:val="00DA7C16"/>
    <w:rsid w:val="00DB0414"/>
    <w:rsid w:val="00DB18DF"/>
    <w:rsid w:val="00DB3E71"/>
    <w:rsid w:val="00DB3F3C"/>
    <w:rsid w:val="00DB419F"/>
    <w:rsid w:val="00DB52D5"/>
    <w:rsid w:val="00DB5699"/>
    <w:rsid w:val="00DB5EB8"/>
    <w:rsid w:val="00DB64AA"/>
    <w:rsid w:val="00DB699E"/>
    <w:rsid w:val="00DC0053"/>
    <w:rsid w:val="00DC02EF"/>
    <w:rsid w:val="00DC05B9"/>
    <w:rsid w:val="00DC0ABC"/>
    <w:rsid w:val="00DC279D"/>
    <w:rsid w:val="00DC54BC"/>
    <w:rsid w:val="00DC5F72"/>
    <w:rsid w:val="00DC6791"/>
    <w:rsid w:val="00DD0145"/>
    <w:rsid w:val="00DD039A"/>
    <w:rsid w:val="00DD071C"/>
    <w:rsid w:val="00DD249C"/>
    <w:rsid w:val="00DD5062"/>
    <w:rsid w:val="00DD5A39"/>
    <w:rsid w:val="00DE0CF0"/>
    <w:rsid w:val="00DE0EB3"/>
    <w:rsid w:val="00DE11D9"/>
    <w:rsid w:val="00DE21EB"/>
    <w:rsid w:val="00DE2E35"/>
    <w:rsid w:val="00DE4130"/>
    <w:rsid w:val="00DE4533"/>
    <w:rsid w:val="00DE523B"/>
    <w:rsid w:val="00DE5B6B"/>
    <w:rsid w:val="00DE7495"/>
    <w:rsid w:val="00DE7B9F"/>
    <w:rsid w:val="00DF0809"/>
    <w:rsid w:val="00DF19C0"/>
    <w:rsid w:val="00DF3701"/>
    <w:rsid w:val="00DF3A22"/>
    <w:rsid w:val="00DF3A6D"/>
    <w:rsid w:val="00DF4DA2"/>
    <w:rsid w:val="00DF5AD8"/>
    <w:rsid w:val="00DF605D"/>
    <w:rsid w:val="00DF6AFE"/>
    <w:rsid w:val="00DF765B"/>
    <w:rsid w:val="00DF79BD"/>
    <w:rsid w:val="00E001FF"/>
    <w:rsid w:val="00E003C0"/>
    <w:rsid w:val="00E010BB"/>
    <w:rsid w:val="00E051A3"/>
    <w:rsid w:val="00E0629A"/>
    <w:rsid w:val="00E06E54"/>
    <w:rsid w:val="00E13369"/>
    <w:rsid w:val="00E15D7A"/>
    <w:rsid w:val="00E169A1"/>
    <w:rsid w:val="00E169CC"/>
    <w:rsid w:val="00E2093C"/>
    <w:rsid w:val="00E2103B"/>
    <w:rsid w:val="00E21A33"/>
    <w:rsid w:val="00E21D1F"/>
    <w:rsid w:val="00E22749"/>
    <w:rsid w:val="00E23EDD"/>
    <w:rsid w:val="00E2411C"/>
    <w:rsid w:val="00E24426"/>
    <w:rsid w:val="00E24E35"/>
    <w:rsid w:val="00E25070"/>
    <w:rsid w:val="00E25819"/>
    <w:rsid w:val="00E26217"/>
    <w:rsid w:val="00E26C9A"/>
    <w:rsid w:val="00E270AD"/>
    <w:rsid w:val="00E2724A"/>
    <w:rsid w:val="00E2741A"/>
    <w:rsid w:val="00E32CE3"/>
    <w:rsid w:val="00E33649"/>
    <w:rsid w:val="00E34650"/>
    <w:rsid w:val="00E360DB"/>
    <w:rsid w:val="00E36515"/>
    <w:rsid w:val="00E3753C"/>
    <w:rsid w:val="00E3775E"/>
    <w:rsid w:val="00E40180"/>
    <w:rsid w:val="00E40661"/>
    <w:rsid w:val="00E423D3"/>
    <w:rsid w:val="00E425B9"/>
    <w:rsid w:val="00E42A91"/>
    <w:rsid w:val="00E452EF"/>
    <w:rsid w:val="00E4552B"/>
    <w:rsid w:val="00E45722"/>
    <w:rsid w:val="00E471E3"/>
    <w:rsid w:val="00E47209"/>
    <w:rsid w:val="00E50063"/>
    <w:rsid w:val="00E50775"/>
    <w:rsid w:val="00E50D1C"/>
    <w:rsid w:val="00E5104D"/>
    <w:rsid w:val="00E5432F"/>
    <w:rsid w:val="00E56D31"/>
    <w:rsid w:val="00E571AE"/>
    <w:rsid w:val="00E61123"/>
    <w:rsid w:val="00E61A3E"/>
    <w:rsid w:val="00E61C23"/>
    <w:rsid w:val="00E62DC5"/>
    <w:rsid w:val="00E64493"/>
    <w:rsid w:val="00E64684"/>
    <w:rsid w:val="00E65675"/>
    <w:rsid w:val="00E66501"/>
    <w:rsid w:val="00E66988"/>
    <w:rsid w:val="00E673E4"/>
    <w:rsid w:val="00E67B07"/>
    <w:rsid w:val="00E67E9B"/>
    <w:rsid w:val="00E71920"/>
    <w:rsid w:val="00E72FBA"/>
    <w:rsid w:val="00E731A5"/>
    <w:rsid w:val="00E7371E"/>
    <w:rsid w:val="00E7441D"/>
    <w:rsid w:val="00E74BA8"/>
    <w:rsid w:val="00E74C2C"/>
    <w:rsid w:val="00E761B3"/>
    <w:rsid w:val="00E82D86"/>
    <w:rsid w:val="00E836D0"/>
    <w:rsid w:val="00E84247"/>
    <w:rsid w:val="00E845B7"/>
    <w:rsid w:val="00E85A3A"/>
    <w:rsid w:val="00E85B79"/>
    <w:rsid w:val="00E86A04"/>
    <w:rsid w:val="00E8794D"/>
    <w:rsid w:val="00E90B68"/>
    <w:rsid w:val="00E910BB"/>
    <w:rsid w:val="00E911E1"/>
    <w:rsid w:val="00E91669"/>
    <w:rsid w:val="00E91D21"/>
    <w:rsid w:val="00E92B4E"/>
    <w:rsid w:val="00E92DF1"/>
    <w:rsid w:val="00E93CD0"/>
    <w:rsid w:val="00E94C76"/>
    <w:rsid w:val="00E94CD5"/>
    <w:rsid w:val="00E955E9"/>
    <w:rsid w:val="00E95654"/>
    <w:rsid w:val="00E95D4B"/>
    <w:rsid w:val="00E9620A"/>
    <w:rsid w:val="00E975A6"/>
    <w:rsid w:val="00E97FF8"/>
    <w:rsid w:val="00EA0315"/>
    <w:rsid w:val="00EA0A69"/>
    <w:rsid w:val="00EA0C12"/>
    <w:rsid w:val="00EA0E11"/>
    <w:rsid w:val="00EA104F"/>
    <w:rsid w:val="00EA15BA"/>
    <w:rsid w:val="00EA1757"/>
    <w:rsid w:val="00EA187B"/>
    <w:rsid w:val="00EA2E5F"/>
    <w:rsid w:val="00EA3BE4"/>
    <w:rsid w:val="00EA40F1"/>
    <w:rsid w:val="00EA4662"/>
    <w:rsid w:val="00EA4B94"/>
    <w:rsid w:val="00EA51F6"/>
    <w:rsid w:val="00EA6B29"/>
    <w:rsid w:val="00EA7A06"/>
    <w:rsid w:val="00EB0B02"/>
    <w:rsid w:val="00EB17AB"/>
    <w:rsid w:val="00EB3B3A"/>
    <w:rsid w:val="00EB513A"/>
    <w:rsid w:val="00EB61EC"/>
    <w:rsid w:val="00EB6301"/>
    <w:rsid w:val="00EB6BE6"/>
    <w:rsid w:val="00EB6BF3"/>
    <w:rsid w:val="00EB722A"/>
    <w:rsid w:val="00EB7535"/>
    <w:rsid w:val="00EB7811"/>
    <w:rsid w:val="00EC0AF0"/>
    <w:rsid w:val="00EC39BD"/>
    <w:rsid w:val="00EC4BD0"/>
    <w:rsid w:val="00EC5649"/>
    <w:rsid w:val="00EC66A5"/>
    <w:rsid w:val="00ED021B"/>
    <w:rsid w:val="00ED0459"/>
    <w:rsid w:val="00ED143D"/>
    <w:rsid w:val="00ED155E"/>
    <w:rsid w:val="00ED158A"/>
    <w:rsid w:val="00ED3317"/>
    <w:rsid w:val="00ED5878"/>
    <w:rsid w:val="00ED6491"/>
    <w:rsid w:val="00EE053E"/>
    <w:rsid w:val="00EE05B7"/>
    <w:rsid w:val="00EE17B0"/>
    <w:rsid w:val="00EE2EDE"/>
    <w:rsid w:val="00EE3498"/>
    <w:rsid w:val="00EE3581"/>
    <w:rsid w:val="00EE4B2E"/>
    <w:rsid w:val="00EE513F"/>
    <w:rsid w:val="00EE5149"/>
    <w:rsid w:val="00EE61E2"/>
    <w:rsid w:val="00EE79D6"/>
    <w:rsid w:val="00EF00E2"/>
    <w:rsid w:val="00EF013E"/>
    <w:rsid w:val="00EF0422"/>
    <w:rsid w:val="00EF0CE1"/>
    <w:rsid w:val="00EF15A7"/>
    <w:rsid w:val="00EF256F"/>
    <w:rsid w:val="00EF25AC"/>
    <w:rsid w:val="00EF3400"/>
    <w:rsid w:val="00EF3819"/>
    <w:rsid w:val="00EF4F33"/>
    <w:rsid w:val="00EF57B6"/>
    <w:rsid w:val="00EF601D"/>
    <w:rsid w:val="00EF6174"/>
    <w:rsid w:val="00EF6352"/>
    <w:rsid w:val="00EF642B"/>
    <w:rsid w:val="00F01977"/>
    <w:rsid w:val="00F02DCE"/>
    <w:rsid w:val="00F04455"/>
    <w:rsid w:val="00F046E8"/>
    <w:rsid w:val="00F0645B"/>
    <w:rsid w:val="00F06597"/>
    <w:rsid w:val="00F07080"/>
    <w:rsid w:val="00F07A08"/>
    <w:rsid w:val="00F10935"/>
    <w:rsid w:val="00F117B3"/>
    <w:rsid w:val="00F122FE"/>
    <w:rsid w:val="00F124C1"/>
    <w:rsid w:val="00F131D8"/>
    <w:rsid w:val="00F1466C"/>
    <w:rsid w:val="00F1592D"/>
    <w:rsid w:val="00F1609C"/>
    <w:rsid w:val="00F16B36"/>
    <w:rsid w:val="00F175C0"/>
    <w:rsid w:val="00F17E31"/>
    <w:rsid w:val="00F209F2"/>
    <w:rsid w:val="00F20CE1"/>
    <w:rsid w:val="00F21866"/>
    <w:rsid w:val="00F23517"/>
    <w:rsid w:val="00F24932"/>
    <w:rsid w:val="00F25748"/>
    <w:rsid w:val="00F26D4D"/>
    <w:rsid w:val="00F26F5B"/>
    <w:rsid w:val="00F271B7"/>
    <w:rsid w:val="00F30780"/>
    <w:rsid w:val="00F32192"/>
    <w:rsid w:val="00F32627"/>
    <w:rsid w:val="00F32E69"/>
    <w:rsid w:val="00F34F51"/>
    <w:rsid w:val="00F35A7A"/>
    <w:rsid w:val="00F37DF0"/>
    <w:rsid w:val="00F419A3"/>
    <w:rsid w:val="00F4257F"/>
    <w:rsid w:val="00F42765"/>
    <w:rsid w:val="00F42EAC"/>
    <w:rsid w:val="00F42FA9"/>
    <w:rsid w:val="00F4483B"/>
    <w:rsid w:val="00F44AA4"/>
    <w:rsid w:val="00F44D4D"/>
    <w:rsid w:val="00F4518D"/>
    <w:rsid w:val="00F46A7E"/>
    <w:rsid w:val="00F500E4"/>
    <w:rsid w:val="00F50495"/>
    <w:rsid w:val="00F518D0"/>
    <w:rsid w:val="00F5194D"/>
    <w:rsid w:val="00F52E7E"/>
    <w:rsid w:val="00F55DB4"/>
    <w:rsid w:val="00F562D6"/>
    <w:rsid w:val="00F5735A"/>
    <w:rsid w:val="00F57845"/>
    <w:rsid w:val="00F57A3D"/>
    <w:rsid w:val="00F60018"/>
    <w:rsid w:val="00F614FA"/>
    <w:rsid w:val="00F615FE"/>
    <w:rsid w:val="00F619FF"/>
    <w:rsid w:val="00F622CD"/>
    <w:rsid w:val="00F63118"/>
    <w:rsid w:val="00F63D7B"/>
    <w:rsid w:val="00F643C2"/>
    <w:rsid w:val="00F64C7C"/>
    <w:rsid w:val="00F64D03"/>
    <w:rsid w:val="00F655F2"/>
    <w:rsid w:val="00F677C9"/>
    <w:rsid w:val="00F67B51"/>
    <w:rsid w:val="00F67D75"/>
    <w:rsid w:val="00F7131E"/>
    <w:rsid w:val="00F7197C"/>
    <w:rsid w:val="00F74442"/>
    <w:rsid w:val="00F7458C"/>
    <w:rsid w:val="00F74F3A"/>
    <w:rsid w:val="00F7500F"/>
    <w:rsid w:val="00F753A7"/>
    <w:rsid w:val="00F759D2"/>
    <w:rsid w:val="00F77126"/>
    <w:rsid w:val="00F7747E"/>
    <w:rsid w:val="00F80DF6"/>
    <w:rsid w:val="00F81781"/>
    <w:rsid w:val="00F84746"/>
    <w:rsid w:val="00F84DCA"/>
    <w:rsid w:val="00F8534E"/>
    <w:rsid w:val="00F85723"/>
    <w:rsid w:val="00F85F0B"/>
    <w:rsid w:val="00F860A7"/>
    <w:rsid w:val="00F86CB0"/>
    <w:rsid w:val="00F87EC1"/>
    <w:rsid w:val="00F906C4"/>
    <w:rsid w:val="00F92AB2"/>
    <w:rsid w:val="00F92BF2"/>
    <w:rsid w:val="00F930AA"/>
    <w:rsid w:val="00F95C35"/>
    <w:rsid w:val="00F95F92"/>
    <w:rsid w:val="00F963CD"/>
    <w:rsid w:val="00F96A05"/>
    <w:rsid w:val="00FA24F9"/>
    <w:rsid w:val="00FA3497"/>
    <w:rsid w:val="00FA4E22"/>
    <w:rsid w:val="00FA5214"/>
    <w:rsid w:val="00FA60D5"/>
    <w:rsid w:val="00FA6752"/>
    <w:rsid w:val="00FA7BC2"/>
    <w:rsid w:val="00FB0266"/>
    <w:rsid w:val="00FB0881"/>
    <w:rsid w:val="00FB18B0"/>
    <w:rsid w:val="00FB1F81"/>
    <w:rsid w:val="00FB2F54"/>
    <w:rsid w:val="00FB42C9"/>
    <w:rsid w:val="00FB48C6"/>
    <w:rsid w:val="00FB4BCC"/>
    <w:rsid w:val="00FB584F"/>
    <w:rsid w:val="00FB686A"/>
    <w:rsid w:val="00FC00E9"/>
    <w:rsid w:val="00FC04C3"/>
    <w:rsid w:val="00FC14FF"/>
    <w:rsid w:val="00FC1827"/>
    <w:rsid w:val="00FC2B89"/>
    <w:rsid w:val="00FC3513"/>
    <w:rsid w:val="00FC509E"/>
    <w:rsid w:val="00FC5C57"/>
    <w:rsid w:val="00FC61B9"/>
    <w:rsid w:val="00FC68F5"/>
    <w:rsid w:val="00FD101F"/>
    <w:rsid w:val="00FD13DB"/>
    <w:rsid w:val="00FD1A14"/>
    <w:rsid w:val="00FD1D3F"/>
    <w:rsid w:val="00FD2063"/>
    <w:rsid w:val="00FD24EF"/>
    <w:rsid w:val="00FD408A"/>
    <w:rsid w:val="00FD4BAC"/>
    <w:rsid w:val="00FD6122"/>
    <w:rsid w:val="00FD629B"/>
    <w:rsid w:val="00FD7013"/>
    <w:rsid w:val="00FD7491"/>
    <w:rsid w:val="00FE0601"/>
    <w:rsid w:val="00FE0D56"/>
    <w:rsid w:val="00FE1521"/>
    <w:rsid w:val="00FE1765"/>
    <w:rsid w:val="00FE1B88"/>
    <w:rsid w:val="00FE1E95"/>
    <w:rsid w:val="00FE237D"/>
    <w:rsid w:val="00FE27B8"/>
    <w:rsid w:val="00FE32F7"/>
    <w:rsid w:val="00FE53D7"/>
    <w:rsid w:val="00FE5B71"/>
    <w:rsid w:val="00FE5E93"/>
    <w:rsid w:val="00FE6B8C"/>
    <w:rsid w:val="00FE7B11"/>
    <w:rsid w:val="00FE7E4D"/>
    <w:rsid w:val="00FF0917"/>
    <w:rsid w:val="00FF1090"/>
    <w:rsid w:val="00FF260E"/>
    <w:rsid w:val="00FF3E4D"/>
    <w:rsid w:val="00FF4738"/>
    <w:rsid w:val="00FF4E2D"/>
    <w:rsid w:val="00FF4E40"/>
    <w:rsid w:val="00FF52BD"/>
    <w:rsid w:val="00FF56D6"/>
    <w:rsid w:val="00FF580E"/>
    <w:rsid w:val="00FF5C0D"/>
    <w:rsid w:val="00FF604F"/>
    <w:rsid w:val="00FF64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18F3C2"/>
  <w15:chartTrackingRefBased/>
  <w15:docId w15:val="{529E61E2-4F0A-40DE-942E-5F15CCB79A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86595"/>
    <w:pPr>
      <w:tabs>
        <w:tab w:val="center" w:pos="4680"/>
        <w:tab w:val="right" w:pos="9360"/>
      </w:tabs>
      <w:spacing w:after="0" w:line="240" w:lineRule="auto"/>
    </w:pPr>
  </w:style>
  <w:style w:type="character" w:customStyle="1" w:styleId="HeaderChar">
    <w:name w:val="Header Char"/>
    <w:basedOn w:val="DefaultParagraphFont"/>
    <w:link w:val="Header"/>
    <w:uiPriority w:val="99"/>
    <w:rsid w:val="00786595"/>
  </w:style>
  <w:style w:type="paragraph" w:styleId="Footer">
    <w:name w:val="footer"/>
    <w:basedOn w:val="Normal"/>
    <w:link w:val="FooterChar"/>
    <w:uiPriority w:val="99"/>
    <w:unhideWhenUsed/>
    <w:rsid w:val="00786595"/>
    <w:pPr>
      <w:tabs>
        <w:tab w:val="center" w:pos="4680"/>
        <w:tab w:val="right" w:pos="9360"/>
      </w:tabs>
      <w:spacing w:after="0" w:line="240" w:lineRule="auto"/>
    </w:pPr>
  </w:style>
  <w:style w:type="character" w:customStyle="1" w:styleId="FooterChar">
    <w:name w:val="Footer Char"/>
    <w:basedOn w:val="DefaultParagraphFont"/>
    <w:link w:val="Footer"/>
    <w:uiPriority w:val="99"/>
    <w:rsid w:val="00786595"/>
  </w:style>
  <w:style w:type="paragraph" w:styleId="BalloonText">
    <w:name w:val="Balloon Text"/>
    <w:basedOn w:val="Normal"/>
    <w:link w:val="BalloonTextChar"/>
    <w:uiPriority w:val="99"/>
    <w:semiHidden/>
    <w:unhideWhenUsed/>
    <w:rsid w:val="00786595"/>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786595"/>
    <w:rPr>
      <w:rFonts w:ascii="Tahoma" w:hAnsi="Tahoma" w:cs="Tahoma"/>
      <w:sz w:val="16"/>
      <w:szCs w:val="16"/>
    </w:rPr>
  </w:style>
  <w:style w:type="paragraph" w:styleId="ListParagraph">
    <w:name w:val="List Paragraph"/>
    <w:basedOn w:val="Normal"/>
    <w:uiPriority w:val="34"/>
    <w:qFormat/>
    <w:rsid w:val="00786595"/>
    <w:pPr>
      <w:ind w:left="720"/>
      <w:contextualSpacing/>
    </w:pPr>
  </w:style>
  <w:style w:type="table" w:styleId="TableGrid">
    <w:name w:val="Table Grid"/>
    <w:basedOn w:val="TableNormal"/>
    <w:uiPriority w:val="59"/>
    <w:rsid w:val="0078659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311</Words>
  <Characters>1776</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ynne Shoemaker</dc:creator>
  <cp:keywords/>
  <cp:lastModifiedBy>Christopher Watson</cp:lastModifiedBy>
  <cp:revision>3</cp:revision>
  <cp:lastPrinted>2016-10-21T12:22:00Z</cp:lastPrinted>
  <dcterms:created xsi:type="dcterms:W3CDTF">2016-10-21T12:45:00Z</dcterms:created>
  <dcterms:modified xsi:type="dcterms:W3CDTF">2016-10-21T1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